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6"/>
        <w:gridCol w:w="3077"/>
        <w:gridCol w:w="3519"/>
      </w:tblGrid>
      <w:tr w:rsidR="00662518" w:rsidRPr="007C7271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7C7271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7C7271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008E7E5A" w:rsidR="00662518" w:rsidRPr="007C7271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7C7271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9617EB" w:rsidRPr="007C7271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2</w:t>
            </w:r>
            <w:r w:rsidRPr="007C7271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Pr="007C7271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7C7271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7C7271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7C7271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548"/>
              <w:gridCol w:w="8224"/>
            </w:tblGrid>
            <w:tr w:rsidR="00806076" w:rsidRPr="007C7271" w14:paraId="5D50CAA9" w14:textId="77777777" w:rsidTr="009617EB">
              <w:trPr>
                <w:trHeight w:val="421"/>
              </w:trPr>
              <w:tc>
                <w:tcPr>
                  <w:tcW w:w="254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0166EB7A" w:rsidR="00806076" w:rsidRPr="007C7271" w:rsidRDefault="009617EB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درس اول: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</w:p>
              </w:tc>
              <w:tc>
                <w:tcPr>
                  <w:tcW w:w="82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7C7271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7C7271" w14:paraId="636E2EC0" w14:textId="77777777" w:rsidTr="00F2756E">
              <w:trPr>
                <w:trHeight w:val="82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728AEA0" w14:textId="77777777" w:rsidR="00F2756E" w:rsidRPr="007C7271" w:rsidRDefault="00F2756E" w:rsidP="00F2756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جا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خال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کامل کن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C87CB62" w14:textId="77777777" w:rsidR="009617EB" w:rsidRPr="007C7271" w:rsidRDefault="00F2756E" w:rsidP="00F2756E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- فقط کسر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م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ختوم دارند که (پس از ساده شدن) مخرج آنها شمارنده اول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به جز ......... و ........ ندارد.</w:t>
                  </w:r>
                </w:p>
                <w:p w14:paraId="2AC1AF48" w14:textId="3E165AA6" w:rsidR="00F2756E" w:rsidRPr="007C7271" w:rsidRDefault="00F2756E" w:rsidP="00F2756E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م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سر </w:t>
                  </w:r>
                  <w:r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240" w:dyaOrig="639" w14:anchorId="35028E35">
                      <v:shape id="_x0000_i1027" type="#_x0000_t75" style="width:12pt;height:31.5pt" o:ole="">
                        <v:imagedata r:id="rId8" o:title=""/>
                      </v:shape>
                      <o:OLEObject Type="Embed" ProgID="Equation.DSMT4" ShapeID="_x0000_i1027" DrawAspect="Content" ObjectID="_1787393099" r:id="rId9"/>
                    </w:objec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 ................................... است.(مختوم_متناوب)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</w:p>
              </w:tc>
            </w:tr>
            <w:tr w:rsidR="00F2756E" w:rsidRPr="007C7271" w14:paraId="37A39604" w14:textId="77777777" w:rsidTr="00F2756E">
              <w:trPr>
                <w:trHeight w:val="6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10D6D82" w14:textId="77777777" w:rsidR="00F2756E" w:rsidRPr="007C7271" w:rsidRDefault="00F2756E" w:rsidP="00F2756E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ستی یا نادرستی عبارت های زیر را مشخص کنید.</w:t>
                  </w:r>
                </w:p>
                <w:p w14:paraId="7A6D51F5" w14:textId="5A53464C" w:rsidR="00F2756E" w:rsidRPr="007C7271" w:rsidRDefault="00F2756E" w:rsidP="007C7271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 مجموعه اعداد گویا را نمی‌توان با نوشتن عضوهایش مشخص کرد. (           )</w:t>
                  </w:r>
                </w:p>
                <w:p w14:paraId="7DDF0E93" w14:textId="6384D85D" w:rsidR="00F2756E" w:rsidRPr="007C7271" w:rsidRDefault="00F2756E" w:rsidP="007C7271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نمایش اعشاری کسر </w:t>
                  </w:r>
                  <w:r w:rsidRPr="007C7271">
                    <w:rPr>
                      <w:position w:val="-24"/>
                      <w:sz w:val="25"/>
                      <w:szCs w:val="25"/>
                    </w:rPr>
                    <w:object w:dxaOrig="240" w:dyaOrig="639" w14:anchorId="50022271">
                      <v:shape id="_x0000_i1028" type="#_x0000_t75" style="width:12pt;height:31.5pt" o:ole="">
                        <v:imagedata r:id="rId10" o:title=""/>
                      </v:shape>
                      <o:OLEObject Type="Embed" ProgID="Equation.DSMT4" ShapeID="_x0000_i1028" DrawAspect="Content" ObjectID="_1787393100" r:id="rId11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مختوم است. (           )</w:t>
                  </w:r>
                </w:p>
                <w:p w14:paraId="66A65E39" w14:textId="21EA9B3D" w:rsidR="00F2756E" w:rsidRPr="007C7271" w:rsidRDefault="00F2756E" w:rsidP="007C7271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نمایش اعشاری کسر </w:t>
                  </w:r>
                  <w:r w:rsidRPr="007C7271">
                    <w:rPr>
                      <w:position w:val="-24"/>
                      <w:sz w:val="25"/>
                      <w:szCs w:val="25"/>
                    </w:rPr>
                    <w:object w:dxaOrig="260" w:dyaOrig="639" w14:anchorId="7CF02FC6">
                      <v:shape id="_x0000_i1029" type="#_x0000_t75" style="width:13.5pt;height:31.5pt" o:ole="">
                        <v:imagedata r:id="rId12" o:title=""/>
                      </v:shape>
                      <o:OLEObject Type="Embed" ProgID="Equation.DSMT4" ShapeID="_x0000_i1029" DrawAspect="Content" ObjectID="_1787393101" r:id="rId1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تناوب است. (           )</w:t>
                  </w:r>
                </w:p>
                <w:p w14:paraId="77594B1D" w14:textId="70023203" w:rsidR="00F2756E" w:rsidRPr="007C7271" w:rsidRDefault="00F2756E" w:rsidP="007C7271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نمایش اعشاری کسر </w:t>
                  </w:r>
                  <w:r w:rsidRPr="007C7271">
                    <w:rPr>
                      <w:position w:val="-24"/>
                      <w:sz w:val="25"/>
                      <w:szCs w:val="25"/>
                    </w:rPr>
                    <w:object w:dxaOrig="300" w:dyaOrig="639" w14:anchorId="2565C042">
                      <v:shape id="_x0000_i1030" type="#_x0000_t75" style="width:15pt;height:31.5pt" o:ole="">
                        <v:imagedata r:id="rId14" o:title=""/>
                      </v:shape>
                      <o:OLEObject Type="Embed" ProgID="Equation.DSMT4" ShapeID="_x0000_i1030" DrawAspect="Content" ObjectID="_1787393102" r:id="rId15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ختوم است. (           )</w:t>
                  </w:r>
                </w:p>
              </w:tc>
            </w:tr>
            <w:tr w:rsidR="00F2756E" w:rsidRPr="007C7271" w14:paraId="3D1F05E5" w14:textId="77777777" w:rsidTr="006D22DE">
              <w:trPr>
                <w:trHeight w:val="84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6990EFC" w14:textId="77777777" w:rsidR="00F2756E" w:rsidRPr="007C7271" w:rsidRDefault="00F2756E" w:rsidP="006D22D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ب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دو کسر داده شده دو عدد 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(دو کسر ) بن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2756E" w:rsidRPr="007C7271" w14:paraId="1733A2BA" w14:textId="77777777" w:rsidTr="00F2756E">
                    <w:trPr>
                      <w:trHeight w:val="737"/>
                    </w:trPr>
                    <w:tc>
                      <w:tcPr>
                        <w:tcW w:w="3515" w:type="dxa"/>
                      </w:tcPr>
                      <w:p w14:paraId="244BB776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50C5CDE9">
                            <v:shape id="_x0000_i1031" type="#_x0000_t75" style="width:33.75pt;height:31.5pt" o:ole="">
                              <v:imagedata r:id="rId16" o:title=""/>
                            </v:shape>
                            <o:OLEObject Type="Embed" ProgID="Equation.DSMT4" ShapeID="_x0000_i1031" DrawAspect="Content" ObjectID="_1787393103" r:id="rId17"/>
                          </w:object>
                        </w:r>
                        <w:r w:rsidRPr="007C7271"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  <w:t>3)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7C9E5BD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4F794E44">
                            <v:shape id="_x0000_i1032" type="#_x0000_t75" style="width:33.75pt;height:31.5pt" o:ole="">
                              <v:imagedata r:id="rId18" o:title=""/>
                            </v:shape>
                            <o:OLEObject Type="Embed" ProgID="Equation.DSMT4" ShapeID="_x0000_i1032" DrawAspect="Content" ObjectID="_1787393104" r:id="rId19"/>
                          </w:object>
                        </w:r>
                        <w:r w:rsidRPr="007C7271"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  <w:t>2)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77F3C27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7BBC72BF">
                            <v:shape id="_x0000_i1033" type="#_x0000_t75" style="width:33.75pt;height:31.5pt" o:ole="">
                              <v:imagedata r:id="rId20" o:title=""/>
                            </v:shape>
                            <o:OLEObject Type="Embed" ProgID="Equation.DSMT4" ShapeID="_x0000_i1033" DrawAspect="Content" ObjectID="_1787393105" r:id="rId21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1)</w:t>
                        </w:r>
                      </w:p>
                    </w:tc>
                  </w:tr>
                  <w:tr w:rsidR="00F2756E" w:rsidRPr="007C7271" w14:paraId="6A2D3723" w14:textId="77777777" w:rsidTr="00F2756E">
                    <w:trPr>
                      <w:trHeight w:val="737"/>
                    </w:trPr>
                    <w:tc>
                      <w:tcPr>
                        <w:tcW w:w="3515" w:type="dxa"/>
                      </w:tcPr>
                      <w:p w14:paraId="32F66508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318EA4DF" w14:textId="77777777" w:rsidR="00F2756E" w:rsidRPr="007C7271" w:rsidRDefault="00F2756E" w:rsidP="00F2756E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078B06BF">
                            <v:shape id="_x0000_i1034" type="#_x0000_t75" style="width:33.75pt;height:31.5pt" o:ole="">
                              <v:imagedata r:id="rId22" o:title=""/>
                            </v:shape>
                            <o:OLEObject Type="Embed" ProgID="Equation.DSMT4" ShapeID="_x0000_i1034" DrawAspect="Content" ObjectID="_1787393106" r:id="rId23"/>
                          </w:object>
                        </w:r>
                        <w:r w:rsidRPr="007C7271"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  <w:t>5)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857C4FF" w14:textId="77777777" w:rsidR="00F2756E" w:rsidRPr="007C7271" w:rsidRDefault="00F2756E" w:rsidP="00F2756E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740" w:dyaOrig="639" w14:anchorId="7B8E7C83">
                            <v:shape id="_x0000_i1035" type="#_x0000_t75" style="width:37.5pt;height:31.5pt" o:ole="">
                              <v:imagedata r:id="rId24" o:title=""/>
                            </v:shape>
                            <o:OLEObject Type="Embed" ProgID="Equation.DSMT4" ShapeID="_x0000_i1035" DrawAspect="Content" ObjectID="_1787393107" r:id="rId25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4)</w:t>
                        </w:r>
                      </w:p>
                    </w:tc>
                  </w:tr>
                </w:tbl>
                <w:p w14:paraId="0B1B9B3C" w14:textId="48F6293E" w:rsidR="00F2756E" w:rsidRPr="007C7271" w:rsidRDefault="00F2756E" w:rsidP="00F2756E">
                  <w:p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631CCF" w:rsidRPr="007C7271" w14:paraId="560B966D" w14:textId="77777777" w:rsidTr="00631CCF">
              <w:trPr>
                <w:trHeight w:val="69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725D54" w14:textId="4C70F28F" w:rsidR="00631CCF" w:rsidRPr="007C7271" w:rsidRDefault="00631CCF" w:rsidP="00631CCF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الف-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نما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ش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کدام گز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نه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مختوم است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4732354" w14:textId="2DF6F254" w:rsidR="00631CCF" w:rsidRPr="007C7271" w:rsidRDefault="00631CCF" w:rsidP="00631CCF">
                  <w:pPr>
                    <w:tabs>
                      <w:tab w:val="left" w:pos="3333"/>
                    </w:tabs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1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200" w:dyaOrig="639" w14:anchorId="0E7905C4">
                      <v:shape id="_x0000_i1036" type="#_x0000_t75" style="width:310.5pt;height:31.5pt" o:ole="">
                        <v:imagedata r:id="rId26" o:title=""/>
                      </v:shape>
                      <o:OLEObject Type="Embed" ProgID="Equation.DSMT4" ShapeID="_x0000_i1036" DrawAspect="Content" ObjectID="_1787393108" r:id="rId27"/>
                    </w:objec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  <w:t xml:space="preserve">          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519956D7" w14:textId="51351206" w:rsidR="00631CCF" w:rsidRPr="007C7271" w:rsidRDefault="00631CCF" w:rsidP="00B94C8D">
                  <w:pPr>
                    <w:tabs>
                      <w:tab w:val="left" w:pos="3333"/>
                    </w:tabs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2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140" w:dyaOrig="639" w14:anchorId="53DED8D9">
                      <v:shape id="_x0000_i1037" type="#_x0000_t75" style="width:306.75pt;height:31.5pt" o:ole="">
                        <v:imagedata r:id="rId28" o:title=""/>
                      </v:shape>
                      <o:OLEObject Type="Embed" ProgID="Equation.DSMT4" ShapeID="_x0000_i1037" DrawAspect="Content" ObjectID="_1787393109" r:id="rId29"/>
                    </w:objec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  <w:t xml:space="preserve">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  <w:t xml:space="preserve">  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02A54875" w14:textId="3B1D2740" w:rsidR="00631CCF" w:rsidRPr="007C7271" w:rsidRDefault="00631CCF" w:rsidP="00631CCF">
                  <w:pPr>
                    <w:tabs>
                      <w:tab w:val="left" w:pos="3333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ب- </w:t>
                  </w:r>
                  <w:r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کدام یک از کسرهای زیر نمایش اعشاری متناوب دارد؟ </w:t>
                  </w:r>
                </w:p>
                <w:p w14:paraId="19D95585" w14:textId="5BE58C6E" w:rsidR="00631CCF" w:rsidRPr="007C7271" w:rsidRDefault="00B94C8D" w:rsidP="00631CCF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3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</w:t>
                  </w:r>
                  <w:r w:rsidR="00631CCF"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200" w:dyaOrig="639" w14:anchorId="10CECC34">
                      <v:shape id="_x0000_i1038" type="#_x0000_t75" style="width:310.5pt;height:31.5pt" o:ole="">
                        <v:imagedata r:id="rId30" o:title=""/>
                      </v:shape>
                      <o:OLEObject Type="Embed" ProgID="Equation.DSMT4" ShapeID="_x0000_i1038" DrawAspect="Content" ObjectID="_1787393110" r:id="rId31"/>
                    </w:objec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</w:t>
                  </w:r>
                </w:p>
                <w:p w14:paraId="41B29ED1" w14:textId="662D32EE" w:rsidR="00631CCF" w:rsidRPr="007C7271" w:rsidRDefault="00B94C8D" w:rsidP="00631CCF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4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</w:t>
                  </w:r>
                  <w:r w:rsidR="00631CCF"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399" w:dyaOrig="639" w14:anchorId="687CA7A0">
                      <v:shape id="_x0000_i1039" type="#_x0000_t75" style="width:320.25pt;height:31.5pt" o:ole="">
                        <v:imagedata r:id="rId32" o:title=""/>
                      </v:shape>
                      <o:OLEObject Type="Embed" ProgID="Equation.DSMT4" ShapeID="_x0000_i1039" DrawAspect="Content" ObjectID="_1787393111" r:id="rId33"/>
                    </w:objec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</w:t>
                  </w:r>
                </w:p>
                <w:p w14:paraId="7C839E0D" w14:textId="19F21562" w:rsidR="00631CCF" w:rsidRPr="007C7271" w:rsidRDefault="00B94C8D" w:rsidP="00631CCF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5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نمایش اعشاری کسر </w:t>
                  </w:r>
                  <w:r w:rsidR="00631CCF"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260" w:dyaOrig="639" w14:anchorId="1137A2EF">
                      <v:shape id="_x0000_i1040" type="#_x0000_t75" style="width:13.5pt;height:31.5pt" o:ole="">
                        <v:imagedata r:id="rId34" o:title=""/>
                      </v:shape>
                      <o:OLEObject Type="Embed" ProgID="Equation.DSMT4" ShapeID="_x0000_i1040" DrawAspect="Content" ObjectID="_1787393112" r:id="rId35"/>
                    </w:objec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ه صورت کدام گزینه است؟  </w:t>
                  </w:r>
                </w:p>
                <w:p w14:paraId="13238E02" w14:textId="3CA1C0CF" w:rsidR="00631CCF" w:rsidRPr="007C7271" w:rsidRDefault="00465B1C" w:rsidP="00631CCF">
                  <w:pPr>
                    <w:tabs>
                      <w:tab w:val="left" w:pos="3333"/>
                    </w:tabs>
                    <w:rPr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A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....666/3                           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B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3/6                             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C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6/3                             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D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) 66/3</w:t>
                  </w:r>
                </w:p>
              </w:tc>
            </w:tr>
            <w:tr w:rsidR="0020380B" w:rsidRPr="007C7271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786A5C4" w14:textId="77777777" w:rsidR="0020380B" w:rsidRPr="007C7271" w:rsidRDefault="00D009B2" w:rsidP="00F2756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الف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-</w:t>
                  </w:r>
                  <w:r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2756E" w:rsidRPr="007C7271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عددها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2756E" w:rsidRPr="007C7271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مقابل را از کوچک به بزرگ بنو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2756E" w:rsidRPr="007C7271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2756E" w:rsidRPr="007C7271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="00F2756E"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1600" w:dyaOrig="639" w14:anchorId="137EB8FE">
                      <v:shape id="_x0000_i1041" type="#_x0000_t75" style="width:80.25pt;height:31.5pt" o:ole="">
                        <v:imagedata r:id="rId36" o:title=""/>
                      </v:shape>
                      <o:OLEObject Type="Embed" ProgID="Equation.DSMT4" ShapeID="_x0000_i1041" DrawAspect="Content" ObjectID="_1787393113" r:id="rId37"/>
                    </w:object>
                  </w:r>
                </w:p>
                <w:p w14:paraId="3159D639" w14:textId="5BCB7F21" w:rsidR="00F2756E" w:rsidRPr="007C7271" w:rsidRDefault="00F2756E" w:rsidP="00F2756E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7C727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مقا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7C727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  <w:r w:rsidRPr="007C7271">
                    <w:rPr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200" w:dyaOrig="380" w14:anchorId="44A52ED5">
                      <v:shape id="_x0000_i1042" type="#_x0000_t75" style="width:60pt;height:18.75pt" o:ole="">
                        <v:imagedata r:id="rId38" o:title=""/>
                      </v:shape>
                      <o:OLEObject Type="Embed" ProgID="Equation.DSMT4" ShapeID="_x0000_i1042" DrawAspect="Content" ObjectID="_1787393114" r:id="rId39"/>
                    </w:objec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 w:rsidRPr="007C7271">
                    <w:rPr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820" w:dyaOrig="639" w14:anchorId="3F805FAC">
                      <v:shape id="_x0000_i1043" type="#_x0000_t75" style="width:41.25pt;height:31.5pt" o:ole="">
                        <v:imagedata r:id="rId40" o:title=""/>
                      </v:shape>
                      <o:OLEObject Type="Embed" ProgID="Equation.DSMT4" ShapeID="_x0000_i1043" DrawAspect="Content" ObjectID="_1787393115" r:id="rId41"/>
                    </w:object>
                  </w:r>
                </w:p>
              </w:tc>
            </w:tr>
            <w:tr w:rsidR="00FE6F51" w:rsidRPr="007C7271" w14:paraId="44E4A5DA" w14:textId="77777777" w:rsidTr="00804D03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1BF4284" w14:textId="14F1FF94" w:rsidR="00FE6F51" w:rsidRPr="007C7271" w:rsidRDefault="00FE6F51" w:rsidP="00B8635A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A07C83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حاصل عبارت </w:t>
                  </w:r>
                  <w:r w:rsidR="00A07C83"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های زیر </w:t>
                  </w:r>
                  <w:r w:rsidR="00A07C83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را ب</w:t>
                  </w:r>
                  <w:r w:rsidR="00A07C83"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ب</w:t>
                  </w:r>
                  <w:r w:rsidR="00A07C83"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A07C83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A07C83" w:rsidRPr="007C7271" w14:paraId="02E46808" w14:textId="77777777" w:rsidTr="007C7271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11D11A99" w14:textId="0A44ACD0" w:rsidR="00A07C83" w:rsidRPr="007C7271" w:rsidRDefault="00A07C83" w:rsidP="003D22AC">
                        <w:pPr>
                          <w:spacing w:line="60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8"/>
                            <w:sz w:val="25"/>
                            <w:szCs w:val="25"/>
                          </w:rPr>
                          <w:object w:dxaOrig="1600" w:dyaOrig="700" w14:anchorId="6E77F025">
                            <v:shape id="_x0000_i1044" type="#_x0000_t75" style="width:80.25pt;height:34.5pt" o:ole="">
                              <v:imagedata r:id="rId42" o:title=""/>
                            </v:shape>
                            <o:OLEObject Type="Embed" ProgID="Equation.DSMT4" ShapeID="_x0000_i1044" DrawAspect="Content" ObjectID="_1787393116" r:id="rId4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DF609D8" w14:textId="70D31EAE" w:rsidR="00A07C83" w:rsidRPr="007C7271" w:rsidRDefault="00A07C83" w:rsidP="003D22AC">
                        <w:pPr>
                          <w:spacing w:line="60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8"/>
                            <w:sz w:val="25"/>
                            <w:szCs w:val="25"/>
                          </w:rPr>
                          <w:object w:dxaOrig="1600" w:dyaOrig="700" w14:anchorId="56F42F9B">
                            <v:shape id="_x0000_i1045" type="#_x0000_t75" style="width:80.25pt;height:34.5pt" o:ole="">
                              <v:imagedata r:id="rId44" o:title=""/>
                            </v:shape>
                            <o:OLEObject Type="Embed" ProgID="Equation.DSMT4" ShapeID="_x0000_i1045" DrawAspect="Content" ObjectID="_1787393117" r:id="rId45"/>
                          </w:object>
                        </w:r>
                      </w:p>
                    </w:tc>
                  </w:tr>
                  <w:tr w:rsidR="00A07C83" w:rsidRPr="007C7271" w14:paraId="4A8872CF" w14:textId="77777777" w:rsidTr="007C7271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72F11C0D" w14:textId="5ECAE169" w:rsidR="00A07C83" w:rsidRPr="007C7271" w:rsidRDefault="00A07C83" w:rsidP="003D22AC">
                        <w:pPr>
                          <w:spacing w:line="600" w:lineRule="auto"/>
                          <w:jc w:val="right"/>
                          <w:rPr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8"/>
                            <w:sz w:val="25"/>
                            <w:szCs w:val="25"/>
                          </w:rPr>
                          <w:object w:dxaOrig="2520" w:dyaOrig="700" w14:anchorId="019C2883">
                            <v:shape id="_x0000_i1046" type="#_x0000_t75" style="width:126pt;height:34.5pt" o:ole="">
                              <v:imagedata r:id="rId46" o:title=""/>
                            </v:shape>
                            <o:OLEObject Type="Embed" ProgID="Equation.DSMT4" ShapeID="_x0000_i1046" DrawAspect="Content" ObjectID="_1787393118" r:id="rId47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6CE11AA" w14:textId="7C36D4C0" w:rsidR="00A07C83" w:rsidRPr="007C7271" w:rsidRDefault="00A07C83" w:rsidP="003D22AC">
                        <w:pPr>
                          <w:spacing w:line="600" w:lineRule="auto"/>
                          <w:jc w:val="right"/>
                          <w:rPr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1700" w:dyaOrig="639" w14:anchorId="77AE7E79">
                            <v:shape id="_x0000_i1047" type="#_x0000_t75" style="width:85.5pt;height:31.5pt" o:ole="">
                              <v:imagedata r:id="rId48" o:title=""/>
                            </v:shape>
                            <o:OLEObject Type="Embed" ProgID="Equation.DSMT4" ShapeID="_x0000_i1047" DrawAspect="Content" ObjectID="_1787393119" r:id="rId49"/>
                          </w:object>
                        </w:r>
                      </w:p>
                    </w:tc>
                  </w:tr>
                </w:tbl>
                <w:p w14:paraId="4C8FD4D4" w14:textId="44CAC39D" w:rsidR="00B8635A" w:rsidRPr="007C7271" w:rsidRDefault="00B8635A" w:rsidP="00A07C83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</w:tbl>
          <w:p w14:paraId="7366E906" w14:textId="7C897916" w:rsidR="0020380B" w:rsidRPr="007C7271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3D22AC" w:rsidRDefault="00307812">
      <w:pPr>
        <w:bidi w:val="0"/>
        <w:rPr>
          <w:rFonts w:cs="B Nazanin"/>
          <w:b/>
          <w:bCs/>
          <w:sz w:val="4"/>
          <w:szCs w:val="4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7C7271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4957"/>
              <w:gridCol w:w="5815"/>
            </w:tblGrid>
            <w:tr w:rsidR="00806076" w:rsidRPr="007C7271" w14:paraId="46057F88" w14:textId="77777777" w:rsidTr="00E069ED">
              <w:trPr>
                <w:trHeight w:val="73"/>
              </w:trPr>
              <w:tc>
                <w:tcPr>
                  <w:tcW w:w="495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66A00D10" w:rsidR="00806076" w:rsidRPr="007C7271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درس دوم : </w:t>
                  </w:r>
                  <w:r w:rsidR="00E069ED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نما</w:t>
                  </w:r>
                  <w:r w:rsidR="00E069ED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E069ED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="00E069ED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و مجموعه برابر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7C7271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7C7271" w14:paraId="5D441251" w14:textId="77777777" w:rsidTr="00A07C83">
              <w:trPr>
                <w:trHeight w:val="2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FA999D" w14:textId="77777777" w:rsidR="00806076" w:rsidRPr="007C7271" w:rsidRDefault="00806076" w:rsidP="00A07C83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7027332" w14:textId="47E9A8EC" w:rsidR="00BA64B9" w:rsidRPr="007C7271" w:rsidRDefault="00863BEB" w:rsidP="00863BEB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1) عددی وجود دارد که طبیعی و گنگ باشد.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2) عددی وجود دارد که گویا وصحیح باشد. 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55F7D860" w14:textId="4F43A9F6" w:rsidR="00BA64B9" w:rsidRPr="007C7271" w:rsidRDefault="00BA64B9" w:rsidP="00863BEB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3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) عددی وجود دارد که گویا وصحیح باشد.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    )                   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4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هر عدد گویا عددی حسابی است.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</w:t>
                  </w:r>
                </w:p>
                <w:p w14:paraId="429E7832" w14:textId="050240C3" w:rsidR="00BA64B9" w:rsidRPr="007C7271" w:rsidRDefault="00BA64B9" w:rsidP="00BA64B9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5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عددی وجود دارد که حقیقی و گنگ باشد.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                  6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عددی وجود دارد که گویا و حقیقی باشد.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2B8413BC" w14:textId="43A9B2BA" w:rsidR="00BA64B9" w:rsidRPr="007C7271" w:rsidRDefault="00863BEB" w:rsidP="00BA64B9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7)هیچ عدد گنگی بین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020" w:dyaOrig="380" w14:anchorId="5A647609">
                      <v:shape id="_x0000_i2617" type="#_x0000_t75" style="width:50.25pt;height:18.75pt" o:ole="">
                        <v:imagedata r:id="rId50" o:title=""/>
                      </v:shape>
                      <o:OLEObject Type="Embed" ProgID="Equation.DSMT4" ShapeID="_x0000_i2617" DrawAspect="Content" ObjectID="_1787393120" r:id="rId51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جود ندارد.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             8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بین هر دو عدد گویا بیشمار عدد گویا وجود دارد.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)</w:t>
                  </w:r>
                </w:p>
                <w:p w14:paraId="5086C518" w14:textId="55659D7E" w:rsidR="00A07C83" w:rsidRPr="007C7271" w:rsidRDefault="00BA64B9" w:rsidP="00BA64B9">
                  <w:pPr>
                    <w:tabs>
                      <w:tab w:val="left" w:pos="3333"/>
                    </w:tabs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9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) عدد</w:t>
                  </w:r>
                  <w:r w:rsidR="00863BEB" w:rsidRPr="007C7271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540" w:dyaOrig="340" w14:anchorId="00DEA16E">
                      <v:shape id="_x0000_i2618" type="#_x0000_t75" style="width:27pt;height:16.5pt" o:ole="">
                        <v:imagedata r:id="rId52" o:title=""/>
                      </v:shape>
                      <o:OLEObject Type="Embed" ProgID="Equation.DSMT4" ShapeID="_x0000_i2618" DrawAspect="Content" ObjectID="_1787393121" r:id="rId53"/>
                    </w:objec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ضو مجموعه </w:t>
                  </w:r>
                  <w:r w:rsidR="00863BEB" w:rsidRPr="007C7271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1500" w:dyaOrig="400" w14:anchorId="77E3AE15">
                      <v:shape id="_x0000_i2619" type="#_x0000_t75" style="width:75pt;height:19.5pt" o:ole="">
                        <v:imagedata r:id="rId54" o:title=""/>
                      </v:shape>
                      <o:OLEObject Type="Embed" ProgID="Equation.DSMT4" ShapeID="_x0000_i2619" DrawAspect="Content" ObjectID="_1787393122" r:id="rId55"/>
                    </w:objec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    )     10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</w:t>
                  </w:r>
                  <w:r w:rsidR="00863BEB" w:rsidRPr="007C7271">
                    <w:rPr>
                      <w:rFonts w:ascii="Euclid" w:hAnsi="Euclid"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639" w:dyaOrig="360" w14:anchorId="749A5383">
                      <v:shape id="_x0000_i2620" type="#_x0000_t75" style="width:31.5pt;height:18pt" o:ole="">
                        <v:imagedata r:id="rId56" o:title=""/>
                      </v:shape>
                      <o:OLEObject Type="Embed" ProgID="Equation.DSMT4" ShapeID="_x0000_i2620" DrawAspect="Content" ObjectID="_1787393123" r:id="rId57"/>
                    </w:object>
                  </w:r>
                  <w:r w:rsidR="00863BEB"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ین دو عدد صحیح 2 و 3 قرار دارد.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    )</w:t>
                  </w:r>
                </w:p>
              </w:tc>
            </w:tr>
            <w:tr w:rsidR="00A07C83" w:rsidRPr="007C7271" w14:paraId="0B093D4B" w14:textId="77777777" w:rsidTr="00A07C83">
              <w:trPr>
                <w:trHeight w:val="2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C5EC5D5" w14:textId="77777777" w:rsidR="00A07C83" w:rsidRPr="007C7271" w:rsidRDefault="00A07C83" w:rsidP="00A07C83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با جملات مناسب پر کنید.</w:t>
                  </w:r>
                </w:p>
                <w:p w14:paraId="2A6CDB59" w14:textId="77777777" w:rsidR="00A07C83" w:rsidRPr="007C7271" w:rsidRDefault="00A07C83" w:rsidP="00A07C83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اجتماع مجموعه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گوی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و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صم را مجموعه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.......................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BBA6570" w14:textId="77777777" w:rsidR="00A07C83" w:rsidRPr="007C7271" w:rsidRDefault="00A07C83" w:rsidP="00A07C83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اشتراک مجموعه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و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نگ برابر با ...................  است.</w:t>
                  </w:r>
                </w:p>
                <w:p w14:paraId="6ADBBDB2" w14:textId="1D9BD559" w:rsidR="00A07C83" w:rsidRPr="007C7271" w:rsidRDefault="00A07C83" w:rsidP="00BA64B9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ه تعداد ارقام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آنها ب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شمار و دار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دوره تناوب ن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ستن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عدد ................. م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ام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.   </w:t>
                  </w:r>
                </w:p>
              </w:tc>
            </w:tr>
            <w:tr w:rsidR="00A07C83" w:rsidRPr="007C7271" w14:paraId="148C807E" w14:textId="77777777" w:rsidTr="00A07C83">
              <w:trPr>
                <w:trHeight w:val="2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20317E" w14:textId="77777777" w:rsidR="00A07C83" w:rsidRPr="007C7271" w:rsidRDefault="00A07C83" w:rsidP="00A07C83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عبارت ها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113760E2" w14:textId="61857BDC" w:rsidR="00A07C83" w:rsidRPr="007C7271" w:rsidRDefault="00A07C83" w:rsidP="009C2EC6">
                  <w:pPr>
                    <w:tabs>
                      <w:tab w:val="left" w:pos="3333"/>
                    </w:tabs>
                    <w:jc w:val="right"/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b/>
                      <w:bCs/>
                      <w:i/>
                      <w:position w:val="-28"/>
                      <w:sz w:val="25"/>
                      <w:szCs w:val="25"/>
                    </w:rPr>
                    <w:object w:dxaOrig="9100" w:dyaOrig="680" w14:anchorId="7667C047">
                      <v:shape id="_x0000_i2621" type="#_x0000_t75" style="width:455.25pt;height:33.75pt" o:ole="">
                        <v:imagedata r:id="rId58" o:title=""/>
                      </v:shape>
                      <o:OLEObject Type="Embed" ProgID="Equation.DSMT4" ShapeID="_x0000_i2621" DrawAspect="Content" ObjectID="_1787393124" r:id="rId59"/>
                    </w:object>
                  </w:r>
                  <w:r w:rsidR="009C2EC6"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8940" w:dyaOrig="639" w14:anchorId="05486918">
                      <v:shape id="_x0000_i2622" type="#_x0000_t75" style="width:447.75pt;height:31.5pt" o:ole="">
                        <v:imagedata r:id="rId60" o:title=""/>
                      </v:shape>
                      <o:OLEObject Type="Embed" ProgID="Equation.DSMT4" ShapeID="_x0000_i2622" DrawAspect="Content" ObjectID="_1787393125" r:id="rId61"/>
                    </w:object>
                  </w:r>
                </w:p>
              </w:tc>
            </w:tr>
            <w:tr w:rsidR="00307812" w:rsidRPr="007C7271" w14:paraId="50ACCD7E" w14:textId="77777777" w:rsidTr="00F358DB">
              <w:trPr>
                <w:trHeight w:val="19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D88FE8" w14:textId="1CDE4CDD" w:rsidR="009C2EC6" w:rsidRPr="007C7271" w:rsidRDefault="009C2EC6" w:rsidP="009C2EC6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الف-  کدام یک از عبارتهای زیر نادرست است؟  </w:t>
                  </w:r>
                </w:p>
                <w:p w14:paraId="6C155B52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240" w:dyaOrig="320" w14:anchorId="601D4F52">
                      <v:shape id="_x0000_i2623" type="#_x0000_t75" style="width:61.5pt;height:16.5pt" o:ole="">
                        <v:imagedata r:id="rId62" o:title=""/>
                      </v:shape>
                      <o:OLEObject Type="Embed" ProgID="Equation.DSMT4" ShapeID="_x0000_i2623" DrawAspect="Content" ObjectID="_1787393126" r:id="rId6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2) 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20" w:dyaOrig="320" w14:anchorId="5F78E6F6">
                      <v:shape id="_x0000_i2624" type="#_x0000_t75" style="width:55.5pt;height:16.5pt" o:ole="">
                        <v:imagedata r:id="rId64" o:title=""/>
                      </v:shape>
                      <o:OLEObject Type="Embed" ProgID="Equation.DSMT4" ShapeID="_x0000_i2624" DrawAspect="Content" ObjectID="_1787393127" r:id="rId65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3)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8"/>
                      <w:sz w:val="25"/>
                      <w:szCs w:val="25"/>
                    </w:rPr>
                    <w:object w:dxaOrig="1160" w:dyaOrig="320" w14:anchorId="3C4153F8">
                      <v:shape id="_x0000_i2625" type="#_x0000_t75" style="width:58.5pt;height:16.5pt" o:ole="">
                        <v:imagedata r:id="rId66" o:title=""/>
                      </v:shape>
                      <o:OLEObject Type="Embed" ProgID="Equation.DSMT4" ShapeID="_x0000_i2625" DrawAspect="Content" ObjectID="_1787393128" r:id="rId67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20" w:dyaOrig="380" w14:anchorId="313F1A73">
                      <v:shape id="_x0000_i2626" type="#_x0000_t75" style="width:40.5pt;height:19.5pt" o:ole="">
                        <v:imagedata r:id="rId68" o:title=""/>
                      </v:shape>
                      <o:OLEObject Type="Embed" ProgID="Equation.DSMT4" ShapeID="_x0000_i2626" DrawAspect="Content" ObjectID="_1787393129" r:id="rId69"/>
                    </w:object>
                  </w:r>
                </w:p>
                <w:p w14:paraId="0A5D40CC" w14:textId="17378C7C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ب-  کدام یک از گزینه‌ها صحیح است؟  </w:t>
                  </w:r>
                </w:p>
                <w:p w14:paraId="368B7ACC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6"/>
                      <w:sz w:val="25"/>
                      <w:szCs w:val="25"/>
                    </w:rPr>
                    <w:object w:dxaOrig="560" w:dyaOrig="279" w14:anchorId="5CE680F2">
                      <v:shape id="_x0000_i2627" type="#_x0000_t75" style="width:28.5pt;height:13.5pt" o:ole="">
                        <v:imagedata r:id="rId70" o:title=""/>
                      </v:shape>
                      <o:OLEObject Type="Embed" ProgID="Equation.DSMT4" ShapeID="_x0000_i2627" DrawAspect="Content" ObjectID="_1787393130" r:id="rId71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2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700" w:dyaOrig="300" w14:anchorId="11EDB595">
                      <v:shape id="_x0000_i2628" type="#_x0000_t75" style="width:34.5pt;height:15pt" o:ole="">
                        <v:imagedata r:id="rId72" o:title=""/>
                      </v:shape>
                      <o:OLEObject Type="Embed" ProgID="Equation.DSMT4" ShapeID="_x0000_i2628" DrawAspect="Content" ObjectID="_1787393131" r:id="rId7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 3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880" w:dyaOrig="360" w14:anchorId="675BDDA8">
                      <v:shape id="_x0000_i2629" type="#_x0000_t75" style="width:43.5pt;height:18pt" o:ole="">
                        <v:imagedata r:id="rId74" o:title=""/>
                      </v:shape>
                      <o:OLEObject Type="Embed" ProgID="Equation.DSMT4" ShapeID="_x0000_i2629" DrawAspect="Content" ObjectID="_1787393132" r:id="rId75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700" w:dyaOrig="300" w14:anchorId="4A536FA4">
                      <v:shape id="_x0000_i2630" type="#_x0000_t75" style="width:34.5pt;height:15pt" o:ole="">
                        <v:imagedata r:id="rId76" o:title=""/>
                      </v:shape>
                      <o:OLEObject Type="Embed" ProgID="Equation.DSMT4" ShapeID="_x0000_i2630" DrawAspect="Content" ObjectID="_1787393133" r:id="rId77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1FF2AFCA" w14:textId="49152E7D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پ- کدام گزینه درست است؟ </w:t>
                  </w:r>
                </w:p>
                <w:p w14:paraId="3C4E9D64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100" w:dyaOrig="320" w14:anchorId="7DEEB8D9">
                      <v:shape id="_x0000_i2631" type="#_x0000_t75" style="width:55.5pt;height:16.5pt" o:ole="">
                        <v:imagedata r:id="rId78" o:title=""/>
                      </v:shape>
                      <o:OLEObject Type="Embed" ProgID="Equation.DSMT4" ShapeID="_x0000_i2631" DrawAspect="Content" ObjectID="_1787393134" r:id="rId79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2)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100" w:dyaOrig="320" w14:anchorId="4A36479B">
                      <v:shape id="_x0000_i2632" type="#_x0000_t75" style="width:55.5pt;height:16.5pt" o:ole="">
                        <v:imagedata r:id="rId80" o:title=""/>
                      </v:shape>
                      <o:OLEObject Type="Embed" ProgID="Equation.DSMT4" ShapeID="_x0000_i2632" DrawAspect="Content" ObjectID="_1787393135" r:id="rId81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3)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080" w:dyaOrig="320" w14:anchorId="1F65D901">
                      <v:shape id="_x0000_i2633" type="#_x0000_t75" style="width:54pt;height:16.5pt" o:ole="">
                        <v:imagedata r:id="rId82" o:title=""/>
                      </v:shape>
                      <o:OLEObject Type="Embed" ProgID="Equation.DSMT4" ShapeID="_x0000_i2633" DrawAspect="Content" ObjectID="_1787393136" r:id="rId8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100" w:dyaOrig="320" w14:anchorId="2142D115">
                      <v:shape id="_x0000_i2634" type="#_x0000_t75" style="width:55.5pt;height:16.5pt" o:ole="">
                        <v:imagedata r:id="rId84" o:title=""/>
                      </v:shape>
                      <o:OLEObject Type="Embed" ProgID="Equation.DSMT4" ShapeID="_x0000_i2634" DrawAspect="Content" ObjectID="_1787393137" r:id="rId85"/>
                    </w:object>
                  </w:r>
                </w:p>
                <w:p w14:paraId="2EF8EA55" w14:textId="4CA5492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ت-  با توجه به مجموعه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14"/>
                      <w:sz w:val="25"/>
                      <w:szCs w:val="25"/>
                    </w:rPr>
                    <w:object w:dxaOrig="2320" w:dyaOrig="400" w14:anchorId="1B5BE4AE">
                      <v:shape id="_x0000_i2635" type="#_x0000_t75" style="width:115.5pt;height:19.5pt" o:ole="">
                        <v:imagedata r:id="rId86" o:title=""/>
                      </v:shape>
                      <o:OLEObject Type="Embed" ProgID="Equation.DSMT4" ShapeID="_x0000_i2635" DrawAspect="Content" ObjectID="_1787393138" r:id="rId87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کدام گزینه درست است؟ </w:t>
                  </w:r>
                </w:p>
                <w:p w14:paraId="1E429307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14"/>
                      <w:sz w:val="25"/>
                      <w:szCs w:val="25"/>
                    </w:rPr>
                    <w:object w:dxaOrig="1180" w:dyaOrig="400" w14:anchorId="2F6096B8">
                      <v:shape id="_x0000_i2636" type="#_x0000_t75" style="width:58.5pt;height:19.5pt" o:ole="">
                        <v:imagedata r:id="rId88" o:title=""/>
                      </v:shape>
                      <o:OLEObject Type="Embed" ProgID="Equation.DSMT4" ShapeID="_x0000_i2636" DrawAspect="Content" ObjectID="_1787393139" r:id="rId89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2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10"/>
                      <w:sz w:val="25"/>
                      <w:szCs w:val="25"/>
                    </w:rPr>
                    <w:object w:dxaOrig="1380" w:dyaOrig="320" w14:anchorId="2782CA77">
                      <v:shape id="_x0000_i2637" type="#_x0000_t75" style="width:69pt;height:16.5pt" o:ole="">
                        <v:imagedata r:id="rId90" o:title=""/>
                      </v:shape>
                      <o:OLEObject Type="Embed" ProgID="Equation.DSMT4" ShapeID="_x0000_i2637" DrawAspect="Content" ObjectID="_1787393140" r:id="rId91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3)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800" w:dyaOrig="360" w14:anchorId="5F9E04DB">
                      <v:shape id="_x0000_i2638" type="#_x0000_t75" style="width:40.5pt;height:18pt" o:ole="">
                        <v:imagedata r:id="rId92" o:title=""/>
                      </v:shape>
                      <o:OLEObject Type="Embed" ProgID="Equation.DSMT4" ShapeID="_x0000_i2638" DrawAspect="Content" ObjectID="_1787393141" r:id="rId9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720" w:dyaOrig="300" w14:anchorId="4C2D264A">
                      <v:shape id="_x0000_i2639" type="#_x0000_t75" style="width:36pt;height:15pt" o:ole="">
                        <v:imagedata r:id="rId94" o:title=""/>
                      </v:shape>
                      <o:OLEObject Type="Embed" ProgID="Equation.DSMT4" ShapeID="_x0000_i2639" DrawAspect="Content" ObjectID="_1787393142" r:id="rId95"/>
                    </w:object>
                  </w:r>
                </w:p>
                <w:p w14:paraId="7B0F2657" w14:textId="7BF42B8A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ث-  کدام یک از اعدا زیر عدد گنگی بین 7 و 8 است؟ </w:t>
                  </w:r>
                </w:p>
                <w:p w14:paraId="1D0B2C3C" w14:textId="61374D2F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340" w:dyaOrig="380" w14:anchorId="7B22D1D3">
                      <v:shape id="_x0000_i2640" type="#_x0000_t75" style="width:417pt;height:18.75pt" o:ole="">
                        <v:imagedata r:id="rId96" o:title=""/>
                      </v:shape>
                      <o:OLEObject Type="Embed" ProgID="Equation.DSMT4" ShapeID="_x0000_i2640" DrawAspect="Content" ObjectID="_1787393143" r:id="rId97"/>
                    </w:object>
                  </w:r>
                </w:p>
              </w:tc>
            </w:tr>
            <w:tr w:rsidR="00307812" w:rsidRPr="007C7271" w14:paraId="03D028A8" w14:textId="77777777" w:rsidTr="00F358D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D0CF98" w14:textId="60EA9CE1" w:rsidR="009C2EC6" w:rsidRPr="007C7271" w:rsidRDefault="009C2EC6" w:rsidP="009C2EC6">
                  <w:pPr>
                    <w:pStyle w:val="ListParagraph"/>
                    <w:numPr>
                      <w:ilvl w:val="0"/>
                      <w:numId w:val="44"/>
                    </w:num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طرف د</w:t>
                  </w:r>
                  <w:r w:rsidR="00D66F92"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و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 تساو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‌</w:t>
                  </w:r>
                  <w:r w:rsidRPr="007C7271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ها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کامل کن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36"/>
                    <w:gridCol w:w="2636"/>
                    <w:gridCol w:w="2637"/>
                    <w:gridCol w:w="2637"/>
                  </w:tblGrid>
                  <w:tr w:rsidR="00D66F92" w:rsidRPr="007C7271" w14:paraId="11D4B917" w14:textId="77777777" w:rsidTr="00D66F92">
                    <w:tc>
                      <w:tcPr>
                        <w:tcW w:w="2636" w:type="dxa"/>
                      </w:tcPr>
                      <w:p w14:paraId="10FADECD" w14:textId="4D22F27F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ascii="Euclid" w:hAnsi="Euclid"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1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460" w:dyaOrig="320" w14:anchorId="1BF6262B">
                            <v:shape id="_x0000_i2641" type="#_x0000_t75" style="width:73.5pt;height:16.5pt" o:ole="">
                              <v:imagedata r:id="rId98" o:title=""/>
                            </v:shape>
                            <o:OLEObject Type="Embed" ProgID="Equation.DSMT4" ShapeID="_x0000_i2641" DrawAspect="Content" ObjectID="_1787393144" r:id="rId99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  </w:t>
                        </w:r>
                      </w:p>
                    </w:tc>
                    <w:tc>
                      <w:tcPr>
                        <w:tcW w:w="2636" w:type="dxa"/>
                      </w:tcPr>
                      <w:p w14:paraId="03422B5A" w14:textId="579AD644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2)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320" w:dyaOrig="320" w14:anchorId="5C214DBC">
                            <v:shape id="_x0000_i2642" type="#_x0000_t75" style="width:66pt;height:16.5pt" o:ole="">
                              <v:imagedata r:id="rId100" o:title=""/>
                            </v:shape>
                            <o:OLEObject Type="Embed" ProgID="Equation.DSMT4" ShapeID="_x0000_i2642" DrawAspect="Content" ObjectID="_1787393145" r:id="rId101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1C85DD1C" w14:textId="5072A860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spacing w:line="360" w:lineRule="auto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3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240" w:dyaOrig="320" w14:anchorId="7B1C8C10">
                            <v:shape id="_x0000_i2643" type="#_x0000_t75" style="width:61.5pt;height:16.5pt" o:ole="">
                              <v:imagedata r:id="rId102" o:title=""/>
                            </v:shape>
                            <o:OLEObject Type="Embed" ProgID="Equation.DSMT4" ShapeID="_x0000_i2643" DrawAspect="Content" ObjectID="_1787393146" r:id="rId103"/>
                          </w:object>
                        </w:r>
                      </w:p>
                    </w:tc>
                    <w:tc>
                      <w:tcPr>
                        <w:tcW w:w="2637" w:type="dxa"/>
                      </w:tcPr>
                      <w:p w14:paraId="5680449A" w14:textId="4A48FD61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ascii="Euclid" w:hAnsi="Euclid"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4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480" w:dyaOrig="320" w14:anchorId="1EF22382">
                            <v:shape id="_x0000_i2644" type="#_x0000_t75" style="width:74.25pt;height:16.5pt" o:ole="">
                              <v:imagedata r:id="rId104" o:title=""/>
                            </v:shape>
                            <o:OLEObject Type="Embed" ProgID="Equation.DSMT4" ShapeID="_x0000_i2644" DrawAspect="Content" ObjectID="_1787393147" r:id="rId105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  </w:t>
                        </w:r>
                      </w:p>
                    </w:tc>
                  </w:tr>
                  <w:tr w:rsidR="00D66F92" w:rsidRPr="007C7271" w14:paraId="79DE9FFD" w14:textId="77777777" w:rsidTr="00D66F92">
                    <w:tc>
                      <w:tcPr>
                        <w:tcW w:w="2636" w:type="dxa"/>
                      </w:tcPr>
                      <w:p w14:paraId="28CD6579" w14:textId="570D3DD9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5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1280" w:dyaOrig="300" w14:anchorId="5F478D86">
                            <v:shape id="_x0000_i2645" type="#_x0000_t75" style="width:63.75pt;height:15.75pt" o:ole="">
                              <v:imagedata r:id="rId106" o:title=""/>
                            </v:shape>
                            <o:OLEObject Type="Embed" ProgID="Equation.DSMT4" ShapeID="_x0000_i2645" DrawAspect="Content" ObjectID="_1787393148" r:id="rId107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</w:p>
                    </w:tc>
                    <w:tc>
                      <w:tcPr>
                        <w:tcW w:w="2636" w:type="dxa"/>
                      </w:tcPr>
                      <w:p w14:paraId="6ABA9CAF" w14:textId="204FD029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spacing w:line="360" w:lineRule="auto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6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1240" w:dyaOrig="279" w14:anchorId="25E1B4ED">
                            <v:shape id="_x0000_i2646" type="#_x0000_t75" style="width:61.5pt;height:13.5pt" o:ole="">
                              <v:imagedata r:id="rId108" o:title=""/>
                            </v:shape>
                            <o:OLEObject Type="Embed" ProgID="Equation.DSMT4" ShapeID="_x0000_i2646" DrawAspect="Content" ObjectID="_1787393149" r:id="rId109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1419DB97" w14:textId="2766C6B7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7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4"/>
                            <w:sz w:val="25"/>
                            <w:szCs w:val="25"/>
                          </w:rPr>
                          <w:object w:dxaOrig="2079" w:dyaOrig="400" w14:anchorId="40160266">
                            <v:shape id="_x0000_i2647" type="#_x0000_t75" style="width:103.5pt;height:19.5pt" o:ole="">
                              <v:imagedata r:id="rId110" o:title=""/>
                            </v:shape>
                            <o:OLEObject Type="Embed" ProgID="Equation.DSMT4" ShapeID="_x0000_i2647" DrawAspect="Content" ObjectID="_1787393150" r:id="rId111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3F09E68E" w14:textId="6318B699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8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280" w:dyaOrig="320" w14:anchorId="092ECA6F">
                            <v:shape id="_x0000_i2648" type="#_x0000_t75" style="width:63.75pt;height:16.5pt" o:ole="">
                              <v:imagedata r:id="rId112" o:title=""/>
                            </v:shape>
                            <o:OLEObject Type="Embed" ProgID="Equation.DSMT4" ShapeID="_x0000_i2648" DrawAspect="Content" ObjectID="_1787393151" r:id="rId113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</w:p>
                    </w:tc>
                  </w:tr>
                  <w:tr w:rsidR="00D66F92" w:rsidRPr="007C7271" w14:paraId="4E6AFC14" w14:textId="77777777" w:rsidTr="00D66F92">
                    <w:tc>
                      <w:tcPr>
                        <w:tcW w:w="2636" w:type="dxa"/>
                      </w:tcPr>
                      <w:p w14:paraId="6CAC94E9" w14:textId="3D2DC433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spacing w:line="360" w:lineRule="auto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9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240" w:dyaOrig="320" w14:anchorId="43FA7635">
                            <v:shape id="_x0000_i2649" type="#_x0000_t75" style="width:61.5pt;height:16.5pt" o:ole="">
                              <v:imagedata r:id="rId114" o:title=""/>
                            </v:shape>
                            <o:OLEObject Type="Embed" ProgID="Equation.DSMT4" ShapeID="_x0000_i2649" DrawAspect="Content" ObjectID="_1787393152" r:id="rId115"/>
                          </w:object>
                        </w:r>
                      </w:p>
                    </w:tc>
                    <w:tc>
                      <w:tcPr>
                        <w:tcW w:w="2636" w:type="dxa"/>
                      </w:tcPr>
                      <w:p w14:paraId="33D98CFB" w14:textId="18224E05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0) </w:t>
                        </w:r>
                        <w:r w:rsidRPr="007C7271">
                          <w:rPr>
                            <w:rFonts w:cs="B Nazanin"/>
                            <w:position w:val="-8"/>
                            <w:sz w:val="25"/>
                            <w:szCs w:val="25"/>
                          </w:rPr>
                          <w:object w:dxaOrig="1320" w:dyaOrig="300" w14:anchorId="7820A9E2">
                            <v:shape id="_x0000_i2650" type="#_x0000_t75" style="width:66pt;height:15pt" o:ole="">
                              <v:imagedata r:id="rId116" o:title=""/>
                            </v:shape>
                            <o:OLEObject Type="Embed" ProgID="Equation.DSMT4" ShapeID="_x0000_i2650" DrawAspect="Content" ObjectID="_1787393153" r:id="rId117"/>
                          </w:object>
                        </w:r>
                        <w:r w:rsidRPr="007C727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3C024709" w14:textId="121C00EE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>1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1240" w:dyaOrig="279" w14:anchorId="0800647F">
                            <v:shape id="_x0000_i2651" type="#_x0000_t75" style="width:61.5pt;height:13.5pt" o:ole="">
                              <v:imagedata r:id="rId118" o:title=""/>
                            </v:shape>
                            <o:OLEObject Type="Embed" ProgID="Equation.DSMT4" ShapeID="_x0000_i2651" DrawAspect="Content" ObjectID="_1787393154" r:id="rId119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3E6BF38B" w14:textId="5FA49FF4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2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840" w:dyaOrig="340" w14:anchorId="1F537462">
                            <v:shape id="_x0000_i2652" type="#_x0000_t75" style="width:91.5pt;height:16.5pt" o:ole="">
                              <v:imagedata r:id="rId120" o:title=""/>
                            </v:shape>
                            <o:OLEObject Type="Embed" ProgID="Equation.DSMT4" ShapeID="_x0000_i2652" DrawAspect="Content" ObjectID="_1787393155" r:id="rId121"/>
                          </w:object>
                        </w:r>
                      </w:p>
                    </w:tc>
                  </w:tr>
                </w:tbl>
                <w:p w14:paraId="74EEAF83" w14:textId="2F8513C0" w:rsidR="00307812" w:rsidRPr="007C7271" w:rsidRDefault="00307812" w:rsidP="00D66F92">
                  <w:pPr>
                    <w:tabs>
                      <w:tab w:val="left" w:pos="3333"/>
                    </w:tabs>
                    <w:spacing w:line="360" w:lineRule="auto"/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9D7BEF" w:rsidRPr="007C7271" w14:paraId="266EC005" w14:textId="77777777" w:rsidTr="00F358D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7608D2" w14:textId="72BA8C6C" w:rsidR="00D66F92" w:rsidRPr="007C7271" w:rsidRDefault="009D7BEF" w:rsidP="00D66F9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D66F92"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ر یک از </w:t>
                  </w:r>
                  <w:r w:rsidR="00D66F92"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اعداد زیر بین کدام دو عدد صحیح متوالی قرار دارند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D66F92" w:rsidRPr="007C7271" w14:paraId="2AC78139" w14:textId="77777777" w:rsidTr="00AC5B36">
                    <w:trPr>
                      <w:trHeight w:val="510"/>
                    </w:trPr>
                    <w:tc>
                      <w:tcPr>
                        <w:tcW w:w="3515" w:type="dxa"/>
                      </w:tcPr>
                      <w:p w14:paraId="71E20CD5" w14:textId="7D10E5DF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ascii="Euclid" w:hAnsi="Euclid"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الف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660" w:dyaOrig="360" w14:anchorId="441F3A6B">
                            <v:shape id="_x0000_i2653" type="#_x0000_t75" style="width:33pt;height:18pt" o:ole="">
                              <v:imagedata r:id="rId122" o:title=""/>
                            </v:shape>
                            <o:OLEObject Type="Embed" ProgID="Equation.DSMT4" ShapeID="_x0000_i2653" DrawAspect="Content" ObjectID="_1787393156" r:id="rId123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8133201" w14:textId="7CB59DE2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ب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380" w:dyaOrig="360" w14:anchorId="3B4C646E">
                            <v:shape id="_x0000_i2654" type="#_x0000_t75" style="width:18.75pt;height:18pt" o:ole="">
                              <v:imagedata r:id="rId124" o:title=""/>
                            </v:shape>
                            <o:OLEObject Type="Embed" ProgID="Equation.DSMT4" ShapeID="_x0000_i2654" DrawAspect="Content" ObjectID="_1787393157" r:id="rId125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372161F" w14:textId="7448EE63" w:rsidR="00D66F92" w:rsidRPr="007C7271" w:rsidRDefault="00D66F92" w:rsidP="00AC5B36">
                        <w:pPr>
                          <w:tabs>
                            <w:tab w:val="left" w:pos="3333"/>
                          </w:tabs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پ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700" w:dyaOrig="360" w14:anchorId="5B825002">
                            <v:shape id="_x0000_i2655" type="#_x0000_t75" style="width:34.5pt;height:18pt" o:ole="">
                              <v:imagedata r:id="rId126" o:title=""/>
                            </v:shape>
                            <o:OLEObject Type="Embed" ProgID="Equation.DSMT4" ShapeID="_x0000_i2655" DrawAspect="Content" ObjectID="_1787393158" r:id="rId127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</w:tr>
                  <w:tr w:rsidR="00D66F92" w:rsidRPr="007C7271" w14:paraId="5D552C38" w14:textId="77777777" w:rsidTr="00AC5B36">
                    <w:trPr>
                      <w:trHeight w:val="510"/>
                    </w:trPr>
                    <w:tc>
                      <w:tcPr>
                        <w:tcW w:w="3515" w:type="dxa"/>
                      </w:tcPr>
                      <w:p w14:paraId="42B53901" w14:textId="3D54B0E3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ت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780" w:dyaOrig="360" w14:anchorId="00CFC211">
                            <v:shape id="_x0000_i2656" type="#_x0000_t75" style="width:39pt;height:18pt" o:ole="">
                              <v:imagedata r:id="rId128" o:title=""/>
                            </v:shape>
                            <o:OLEObject Type="Embed" ProgID="Equation.DSMT4" ShapeID="_x0000_i2656" DrawAspect="Content" ObjectID="_1787393159" r:id="rId129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D58B846" w14:textId="17067B95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ث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720" w:dyaOrig="360" w14:anchorId="7DC55979">
                            <v:shape id="_x0000_i2657" type="#_x0000_t75" style="width:36pt;height:18pt" o:ole="">
                              <v:imagedata r:id="rId130" o:title=""/>
                            </v:shape>
                            <o:OLEObject Type="Embed" ProgID="Equation.DSMT4" ShapeID="_x0000_i2657" DrawAspect="Content" ObjectID="_1787393160" r:id="rId131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FA23843" w14:textId="1BA75168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ج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660" w:dyaOrig="360" w14:anchorId="7D82829A">
                            <v:shape id="_x0000_i2658" type="#_x0000_t75" style="width:33pt;height:18pt" o:ole="">
                              <v:imagedata r:id="rId132" o:title=""/>
                            </v:shape>
                            <o:OLEObject Type="Embed" ProgID="Equation.DSMT4" ShapeID="_x0000_i2658" DrawAspect="Content" ObjectID="_1787393161" r:id="rId133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</w:tr>
                  <w:tr w:rsidR="00D66F92" w:rsidRPr="007C7271" w14:paraId="69E15BA6" w14:textId="77777777" w:rsidTr="00AC5B36">
                    <w:trPr>
                      <w:trHeight w:val="510"/>
                    </w:trPr>
                    <w:tc>
                      <w:tcPr>
                        <w:tcW w:w="3515" w:type="dxa"/>
                      </w:tcPr>
                      <w:p w14:paraId="26142470" w14:textId="2F0FD213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چ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660" w:dyaOrig="360" w14:anchorId="0684C896">
                            <v:shape id="_x0000_i2659" type="#_x0000_t75" style="width:33pt;height:18pt" o:ole="">
                              <v:imagedata r:id="rId134" o:title=""/>
                            </v:shape>
                            <o:OLEObject Type="Embed" ProgID="Equation.DSMT4" ShapeID="_x0000_i2659" DrawAspect="Content" ObjectID="_1787393162" r:id="rId135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6DC6B6AD" w14:textId="42883BF3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ح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820" w:dyaOrig="380" w14:anchorId="56241D63">
                            <v:shape id="_x0000_i2660" type="#_x0000_t75" style="width:40.5pt;height:18.75pt" o:ole="">
                              <v:imagedata r:id="rId136" o:title=""/>
                            </v:shape>
                            <o:OLEObject Type="Embed" ProgID="Equation.DSMT4" ShapeID="_x0000_i2660" DrawAspect="Content" ObjectID="_1787393163" r:id="rId137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7B5AEA74" w14:textId="586FA78C" w:rsidR="00D66F92" w:rsidRPr="007C7271" w:rsidRDefault="00AC5B36" w:rsidP="00D66F92">
                        <w:pPr>
                          <w:tabs>
                            <w:tab w:val="left" w:pos="3333"/>
                          </w:tabs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خ) </w:t>
                        </w:r>
                        <w:r w:rsidRPr="007C7271">
                          <w:rPr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780" w:dyaOrig="380" w14:anchorId="54DDB4D8">
                            <v:shape id="_x0000_i2661" type="#_x0000_t75" style="width:39pt;height:18.75pt" o:ole="">
                              <v:imagedata r:id="rId138" o:title=""/>
                            </v:shape>
                            <o:OLEObject Type="Embed" ProgID="Equation.DSMT4" ShapeID="_x0000_i2661" DrawAspect="Content" ObjectID="_1787393164" r:id="rId139"/>
                          </w:object>
                        </w:r>
                      </w:p>
                    </w:tc>
                  </w:tr>
                </w:tbl>
                <w:p w14:paraId="11A5F32D" w14:textId="225C9DF2" w:rsidR="009D7BEF" w:rsidRPr="007C7271" w:rsidRDefault="009D7BEF" w:rsidP="00D66F92">
                  <w:pPr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9D0154" w:rsidRPr="007C7271" w14:paraId="27C848BB" w14:textId="77777777" w:rsidTr="009D0154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</w:tcBorders>
                </w:tcPr>
                <w:p w14:paraId="14619DF5" w14:textId="32B2CACC" w:rsidR="00863BEB" w:rsidRPr="007C7271" w:rsidRDefault="009D0154" w:rsidP="007C7271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 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ین هر دو داده شده 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 گویا و 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 گنگ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7C7271" w:rsidRPr="007C7271" w14:paraId="748E0D12" w14:textId="77777777" w:rsidTr="007C7271">
                    <w:tc>
                      <w:tcPr>
                        <w:tcW w:w="3515" w:type="dxa"/>
                        <w:vAlign w:val="center"/>
                      </w:tcPr>
                      <w:p w14:paraId="26ECC2DA" w14:textId="62B02B98" w:rsidR="007C7271" w:rsidRPr="007C7271" w:rsidRDefault="007C7271" w:rsidP="007C727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)  6 و 7      </w: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63FBF1EC" w14:textId="2531C879" w:rsidR="007C7271" w:rsidRPr="007C7271" w:rsidRDefault="007C7271" w:rsidP="007C727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2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3 و 4          </w: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37CC493" w14:textId="36145857" w:rsidR="007C7271" w:rsidRPr="007C7271" w:rsidRDefault="007C7271" w:rsidP="007C727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3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6 و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400" w:dyaOrig="380" w14:anchorId="49D92BB0">
                            <v:shape id="_x0000_i2662" type="#_x0000_t75" style="width:19.5pt;height:18.75pt" o:ole="">
                              <v:imagedata r:id="rId140" o:title=""/>
                            </v:shape>
                            <o:OLEObject Type="Embed" ProgID="Equation.DSMT4" ShapeID="_x0000_i2662" DrawAspect="Content" ObjectID="_1787393165" r:id="rId141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</w:tr>
                  <w:tr w:rsidR="007C7271" w:rsidRPr="007C7271" w14:paraId="1339618C" w14:textId="77777777" w:rsidTr="007C7271">
                    <w:tc>
                      <w:tcPr>
                        <w:tcW w:w="3515" w:type="dxa"/>
                        <w:vAlign w:val="center"/>
                      </w:tcPr>
                      <w:p w14:paraId="11E97166" w14:textId="6EDAC511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4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3 و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360" w:dyaOrig="360" w14:anchorId="4D765F8E">
                            <v:shape id="_x0000_i2663" type="#_x0000_t75" style="width:18pt;height:18pt" o:ole="">
                              <v:imagedata r:id="rId142" o:title=""/>
                            </v:shape>
                            <o:OLEObject Type="Embed" ProgID="Equation.DSMT4" ShapeID="_x0000_i2663" DrawAspect="Content" ObjectID="_1787393166" r:id="rId143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</w: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43B004CF" w14:textId="4745FDFB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5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2 و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380" w:dyaOrig="360" w14:anchorId="610D0B98">
                            <v:shape id="_x0000_i2664" type="#_x0000_t75" style="width:18.75pt;height:18pt" o:ole="">
                              <v:imagedata r:id="rId144" o:title=""/>
                            </v:shape>
                            <o:OLEObject Type="Embed" ProgID="Equation.DSMT4" ShapeID="_x0000_i2664" DrawAspect="Content" ObjectID="_1787393167" r:id="rId145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2B5603A" w14:textId="608723CE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6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920" w:dyaOrig="380" w14:anchorId="1896F926">
                            <v:shape id="_x0000_i2665" type="#_x0000_t75" style="width:45.75pt;height:18.75pt" o:ole="">
                              <v:imagedata r:id="rId146" o:title=""/>
                            </v:shape>
                            <o:OLEObject Type="Embed" ProgID="Equation.DSMT4" ShapeID="_x0000_i2665" DrawAspect="Content" ObjectID="_1787393168" r:id="rId147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</w:tr>
                  <w:tr w:rsidR="007C7271" w:rsidRPr="007C7271" w14:paraId="562F7FAC" w14:textId="77777777" w:rsidTr="007C7271">
                    <w:tc>
                      <w:tcPr>
                        <w:tcW w:w="3515" w:type="dxa"/>
                        <w:vAlign w:val="center"/>
                      </w:tcPr>
                      <w:p w14:paraId="44F99473" w14:textId="253B5B26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7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)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880" w:dyaOrig="380" w14:anchorId="7741CE7C">
                            <v:shape id="_x0000_i2666" type="#_x0000_t75" style="width:43.5pt;height:18.75pt" o:ole="">
                              <v:imagedata r:id="rId148" o:title=""/>
                            </v:shape>
                            <o:OLEObject Type="Embed" ProgID="Equation.DSMT4" ShapeID="_x0000_i2666" DrawAspect="Content" ObjectID="_1787393169" r:id="rId149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5C0CED4" w14:textId="20E0C50F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8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780" w:dyaOrig="380" w14:anchorId="34BB5A05">
                            <v:shape id="_x0000_i2667" type="#_x0000_t75" style="width:39pt;height:18.75pt" o:ole="">
                              <v:imagedata r:id="rId150" o:title=""/>
                            </v:shape>
                            <o:OLEObject Type="Embed" ProgID="Equation.DSMT4" ShapeID="_x0000_i2667" DrawAspect="Content" ObjectID="_1787393170" r:id="rId151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40CB66B2" w14:textId="68CB7AD9" w:rsidR="007C7271" w:rsidRPr="007C7271" w:rsidRDefault="007C7271" w:rsidP="007C7271">
                        <w:pPr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9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520" w:dyaOrig="639" w14:anchorId="4172E1C4">
                            <v:shape id="_x0000_i2668" type="#_x0000_t75" style="width:26.25pt;height:31.5pt" o:ole="">
                              <v:imagedata r:id="rId152" o:title=""/>
                            </v:shape>
                            <o:OLEObject Type="Embed" ProgID="Equation.DSMT4" ShapeID="_x0000_i2668" DrawAspect="Content" ObjectID="_1787393171" r:id="rId153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  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</w:tr>
                </w:tbl>
                <w:p w14:paraId="400C027D" w14:textId="406CE57F" w:rsidR="00863BEB" w:rsidRPr="007C7271" w:rsidRDefault="00863BEB" w:rsidP="00863BEB">
                  <w:pPr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7C7271" w14:paraId="567C03DA" w14:textId="77777777" w:rsidTr="007C7271">
              <w:trPr>
                <w:trHeight w:val="426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A03597" w14:textId="45444761" w:rsidR="007C7271" w:rsidRPr="007C7271" w:rsidRDefault="00E069ED" w:rsidP="007C7271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جموعه‌های زیر را روی محوراعداد نمایش دهید.</w:t>
                  </w:r>
                </w:p>
                <w:p w14:paraId="6634C5A8" w14:textId="7588547C" w:rsidR="007C7271" w:rsidRPr="008D4B23" w:rsidRDefault="007C7271" w:rsidP="008D4B23">
                  <w:pPr>
                    <w:spacing w:line="360" w:lineRule="auto"/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الف)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2400" w:dyaOrig="400" w14:anchorId="1FE26512">
                      <v:shape id="_x0000_i2669" type="#_x0000_t75" style="width:120pt;height:19.5pt" o:ole="">
                        <v:imagedata r:id="rId154" o:title=""/>
                      </v:shape>
                      <o:OLEObject Type="Embed" ProgID="Equation.DSMT4" ShapeID="_x0000_i2669" DrawAspect="Content" ObjectID="_1787393172" r:id="rId155"/>
                    </w:objec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ب) 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2000" w:dyaOrig="400" w14:anchorId="4B4C1F7B">
                      <v:shape id="_x0000_i2670" type="#_x0000_t75" style="width:100.5pt;height:19.5pt" o:ole="">
                        <v:imagedata r:id="rId156" o:title=""/>
                      </v:shape>
                      <o:OLEObject Type="Embed" ProgID="Equation.DSMT4" ShapeID="_x0000_i2670" DrawAspect="Content" ObjectID="_1787393173" r:id="rId157"/>
                    </w:object>
                  </w:r>
                </w:p>
                <w:p w14:paraId="046FF7A4" w14:textId="179F7D8C" w:rsidR="007C7271" w:rsidRPr="007C7271" w:rsidRDefault="007C7271" w:rsidP="008D4B23">
                  <w:pPr>
                    <w:spacing w:line="360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پ)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2500" w:dyaOrig="400" w14:anchorId="42609783">
                      <v:shape id="_x0000_i2671" type="#_x0000_t75" style="width:125.25pt;height:19.5pt" o:ole="">
                        <v:imagedata r:id="rId158" o:title=""/>
                      </v:shape>
                      <o:OLEObject Type="Embed" ProgID="Equation.DSMT4" ShapeID="_x0000_i2671" DrawAspect="Content" ObjectID="_1787393174" r:id="rId159"/>
                    </w:objec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ت)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1920" w:dyaOrig="400" w14:anchorId="0EA150AA">
                      <v:shape id="_x0000_i2672" type="#_x0000_t75" style="width:96pt;height:19.5pt" o:ole="">
                        <v:imagedata r:id="rId160" o:title=""/>
                      </v:shape>
                      <o:OLEObject Type="Embed" ProgID="Equation.DSMT4" ShapeID="_x0000_i2672" DrawAspect="Content" ObjectID="_1787393175" r:id="rId161"/>
                    </w:object>
                  </w:r>
                </w:p>
              </w:tc>
            </w:tr>
            <w:tr w:rsidR="008D4B23" w:rsidRPr="007C7271" w14:paraId="724B3166" w14:textId="77777777" w:rsidTr="00C33E2E">
              <w:trPr>
                <w:trHeight w:val="452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5A2579F" w14:textId="1B0CCCEC" w:rsidR="008D4B23" w:rsidRDefault="00C33E2E" w:rsidP="007C7271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جموعه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ای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تناظر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ا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حورهای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زیر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ا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ا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زبان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یاضی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نویسید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C33E2E" w14:paraId="0212E567" w14:textId="77777777" w:rsidTr="00C33E2E">
                    <w:trPr>
                      <w:trHeight w:val="1217"/>
                    </w:trPr>
                    <w:tc>
                      <w:tcPr>
                        <w:tcW w:w="5273" w:type="dxa"/>
                      </w:tcPr>
                      <w:p w14:paraId="70AC58AD" w14:textId="1650F0C2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59264" behindDoc="0" locked="0" layoutInCell="1" allowOverlap="1" wp14:anchorId="00CC143B" wp14:editId="40AAA0B4">
                              <wp:simplePos x="0" y="0"/>
                              <wp:positionH relativeFrom="column">
                                <wp:posOffset>83820</wp:posOffset>
                              </wp:positionH>
                              <wp:positionV relativeFrom="paragraph">
                                <wp:posOffset>320040</wp:posOffset>
                              </wp:positionV>
                              <wp:extent cx="2743200" cy="443900"/>
                              <wp:effectExtent l="0" t="0" r="0" b="0"/>
                              <wp:wrapNone/>
                              <wp:docPr id="2" name="Picture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743200" cy="4439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54C002BE">
                            <v:shape id="_x0000_i2673" type="#_x0000_t75" style="width:138.75pt;height:24.75pt" o:ole="">
                              <v:imagedata r:id="rId163" o:title=""/>
                            </v:shape>
                            <o:OLEObject Type="Embed" ProgID="Equation.DSMT4" ShapeID="_x0000_i2673" DrawAspect="Content" ObjectID="_1787393176" r:id="rId164"/>
                          </w:object>
                        </w:r>
                      </w:p>
                      <w:p w14:paraId="2A75FF15" w14:textId="3D5B406D" w:rsidR="00C33E2E" w:rsidRDefault="00C33E2E" w:rsidP="00C33E2E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</w:tcPr>
                      <w:p w14:paraId="0BC79103" w14:textId="233F0051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0288" behindDoc="0" locked="0" layoutInCell="1" allowOverlap="1" wp14:anchorId="58A75309" wp14:editId="43C06552">
                              <wp:simplePos x="0" y="0"/>
                              <wp:positionH relativeFrom="column">
                                <wp:posOffset>107950</wp:posOffset>
                              </wp:positionH>
                              <wp:positionV relativeFrom="paragraph">
                                <wp:posOffset>384810</wp:posOffset>
                              </wp:positionV>
                              <wp:extent cx="2656205" cy="358775"/>
                              <wp:effectExtent l="0" t="0" r="0" b="3175"/>
                              <wp:wrapNone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56205" cy="3587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3CDD648C">
                            <v:shape id="_x0000_i2674" type="#_x0000_t75" style="width:138.75pt;height:24.75pt" o:ole="">
                              <v:imagedata r:id="rId166" o:title=""/>
                            </v:shape>
                            <o:OLEObject Type="Embed" ProgID="Equation.DSMT4" ShapeID="_x0000_i2674" DrawAspect="Content" ObjectID="_1787393177" r:id="rId167"/>
                          </w:object>
                        </w:r>
                      </w:p>
                    </w:tc>
                  </w:tr>
                  <w:tr w:rsidR="00C33E2E" w14:paraId="534A4CB1" w14:textId="77777777" w:rsidTr="00C33E2E">
                    <w:trPr>
                      <w:trHeight w:val="1405"/>
                    </w:trPr>
                    <w:tc>
                      <w:tcPr>
                        <w:tcW w:w="5273" w:type="dxa"/>
                      </w:tcPr>
                      <w:p w14:paraId="6F811F8F" w14:textId="58163F70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79" w:dyaOrig="440" w14:anchorId="7791AD17">
                            <v:shape id="_x0000_i2675" type="#_x0000_t75" style="width:139.5pt;height:24.75pt" o:ole="">
                              <v:imagedata r:id="rId168" o:title=""/>
                            </v:shape>
                            <o:OLEObject Type="Embed" ProgID="Equation.DSMT4" ShapeID="_x0000_i2675" DrawAspect="Content" ObjectID="_1787393178" r:id="rId169"/>
                          </w:object>
                        </w:r>
                      </w:p>
                      <w:p w14:paraId="29F75492" w14:textId="47C8A5E9" w:rsidR="00C33E2E" w:rsidRDefault="00C33E2E" w:rsidP="00C33E2E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1312" behindDoc="0" locked="0" layoutInCell="1" allowOverlap="1" wp14:anchorId="13EB6191" wp14:editId="5598964F">
                              <wp:simplePos x="0" y="0"/>
                              <wp:positionH relativeFrom="column">
                                <wp:posOffset>245745</wp:posOffset>
                              </wp:positionH>
                              <wp:positionV relativeFrom="paragraph">
                                <wp:posOffset>151130</wp:posOffset>
                              </wp:positionV>
                              <wp:extent cx="2694305" cy="321945"/>
                              <wp:effectExtent l="0" t="0" r="0" b="1905"/>
                              <wp:wrapNone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94305" cy="3219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margin">
                                <wp14:pctWidth>0</wp14:pctWidth>
                              </wp14:sizeRelH>
                              <wp14:sizeRelV relativeFrom="margin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5273" w:type="dxa"/>
                      </w:tcPr>
                      <w:p w14:paraId="107428B4" w14:textId="23114D97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5CEAC803">
                            <v:shape id="_x0000_i2676" type="#_x0000_t75" style="width:138.75pt;height:24.75pt" o:ole="">
                              <v:imagedata r:id="rId171" o:title=""/>
                            </v:shape>
                            <o:OLEObject Type="Embed" ProgID="Equation.DSMT4" ShapeID="_x0000_i2676" DrawAspect="Content" ObjectID="_1787393179" r:id="rId172"/>
                          </w:object>
                        </w: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3360" behindDoc="0" locked="0" layoutInCell="1" allowOverlap="1" wp14:anchorId="5ACDDA6D" wp14:editId="233FAD5F">
                              <wp:simplePos x="0" y="0"/>
                              <wp:positionH relativeFrom="column">
                                <wp:posOffset>31750</wp:posOffset>
                              </wp:positionH>
                              <wp:positionV relativeFrom="paragraph">
                                <wp:posOffset>408305</wp:posOffset>
                              </wp:positionV>
                              <wp:extent cx="2890926" cy="309029"/>
                              <wp:effectExtent l="0" t="0" r="5080" b="0"/>
                              <wp:wrapNone/>
                              <wp:docPr id="9" name="Pictur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90926" cy="30902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  <w:tr w:rsidR="00C33E2E" w14:paraId="03B3546B" w14:textId="77777777" w:rsidTr="00C33E2E">
                    <w:trPr>
                      <w:trHeight w:val="1267"/>
                    </w:trPr>
                    <w:tc>
                      <w:tcPr>
                        <w:tcW w:w="5273" w:type="dxa"/>
                      </w:tcPr>
                      <w:p w14:paraId="57B26F19" w14:textId="04BCC303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2336" behindDoc="0" locked="0" layoutInCell="1" allowOverlap="1" wp14:anchorId="1E2046F7" wp14:editId="17C51681">
                              <wp:simplePos x="0" y="0"/>
                              <wp:positionH relativeFrom="column">
                                <wp:posOffset>66040</wp:posOffset>
                              </wp:positionH>
                              <wp:positionV relativeFrom="paragraph">
                                <wp:posOffset>341630</wp:posOffset>
                              </wp:positionV>
                              <wp:extent cx="2750820" cy="448310"/>
                              <wp:effectExtent l="0" t="0" r="0" b="8890"/>
                              <wp:wrapNone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750820" cy="4483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283818B0">
                            <v:shape id="_x0000_i2677" type="#_x0000_t75" style="width:138.75pt;height:24.75pt" o:ole="">
                              <v:imagedata r:id="rId175" o:title=""/>
                            </v:shape>
                            <o:OLEObject Type="Embed" ProgID="Equation.DSMT4" ShapeID="_x0000_i2677" DrawAspect="Content" ObjectID="_1787393180" r:id="rId176"/>
                          </w:object>
                        </w:r>
                      </w:p>
                      <w:p w14:paraId="646D1131" w14:textId="456466C6" w:rsidR="00C33E2E" w:rsidRDefault="00C33E2E" w:rsidP="00C33E2E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</w:tcPr>
                      <w:p w14:paraId="47397E69" w14:textId="7ED6E0D3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65408" behindDoc="1" locked="0" layoutInCell="1" allowOverlap="1" wp14:anchorId="4AB2E1C2" wp14:editId="4F3DA84F">
                              <wp:simplePos x="0" y="0"/>
                              <wp:positionH relativeFrom="column">
                                <wp:posOffset>135890</wp:posOffset>
                              </wp:positionH>
                              <wp:positionV relativeFrom="paragraph">
                                <wp:posOffset>247015</wp:posOffset>
                              </wp:positionV>
                              <wp:extent cx="2671445" cy="549910"/>
                              <wp:effectExtent l="0" t="0" r="0" b="2540"/>
                              <wp:wrapNone/>
                              <wp:docPr id="21" name="Picture 2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71445" cy="5499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79" w:dyaOrig="440" w14:anchorId="477CE575">
                            <v:shape id="_x0000_i2678" type="#_x0000_t75" style="width:139.5pt;height:24.75pt" o:ole="">
                              <v:imagedata r:id="rId178" o:title=""/>
                            </v:shape>
                            <o:OLEObject Type="Embed" ProgID="Equation.DSMT4" ShapeID="_x0000_i2678" DrawAspect="Content" ObjectID="_1787393181" r:id="rId179"/>
                          </w:object>
                        </w:r>
                      </w:p>
                    </w:tc>
                  </w:tr>
                </w:tbl>
                <w:p w14:paraId="1A6D6869" w14:textId="5E3014FF" w:rsidR="00C33E2E" w:rsidRPr="00C33E2E" w:rsidRDefault="00C33E2E" w:rsidP="00C33E2E">
                  <w:pPr>
                    <w:spacing w:before="240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7C7271" w14:paraId="2ACDB383" w14:textId="77777777" w:rsidTr="00E069ED">
              <w:trPr>
                <w:trHeight w:val="449"/>
              </w:trPr>
              <w:tc>
                <w:tcPr>
                  <w:tcW w:w="495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639ECBB" w:rsidR="00E069ED" w:rsidRPr="007C7271" w:rsidRDefault="00C33E2E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قدرمطلق و محاسبه تقر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C33E2E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ب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7C7271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7C7271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7C7271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0CCCE3DA" w14:textId="36221EC3" w:rsidR="0066556C" w:rsidRPr="0066556C" w:rsidRDefault="0066556C" w:rsidP="0066556C">
                  <w:pPr>
                    <w:tabs>
                      <w:tab w:val="center" w:pos="4819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66556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- </w: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قدرمطلق هر عدد منفی برابر است با قرینه همان عدد. (           )                  </w:t>
                  </w:r>
                </w:p>
                <w:p w14:paraId="65838836" w14:textId="37FB1FB3" w:rsidR="0066556C" w:rsidRPr="0066556C" w:rsidRDefault="0066556C" w:rsidP="0066556C">
                  <w:pPr>
                    <w:tabs>
                      <w:tab w:val="center" w:pos="4819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 تساوی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680" w:dyaOrig="320" w14:anchorId="12C149F3">
                      <v:shape id="_x0000_i2679" type="#_x0000_t75" style="width:84pt;height:16.5pt" o:ole="">
                        <v:imagedata r:id="rId180" o:title=""/>
                      </v:shape>
                      <o:OLEObject Type="Embed" ProgID="Equation.DSMT4" ShapeID="_x0000_i2679" DrawAspect="Content" ObjectID="_1787393182" r:id="rId181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هموراه برقرار است . (           )                  </w:t>
                  </w:r>
                </w:p>
                <w:p w14:paraId="020D7C9A" w14:textId="78E79E11" w:rsidR="0066556C" w:rsidRPr="0066556C" w:rsidRDefault="0066556C" w:rsidP="0066556C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همواره مقدار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8"/>
                      <w:sz w:val="25"/>
                      <w:szCs w:val="25"/>
                    </w:rPr>
                    <w:object w:dxaOrig="480" w:dyaOrig="400" w14:anchorId="1C3E9B6A">
                      <v:shape id="_x0000_i2680" type="#_x0000_t75" style="width:24pt;height:19.5pt" o:ole="">
                        <v:imagedata r:id="rId182" o:title=""/>
                      </v:shape>
                      <o:OLEObject Type="Embed" ProgID="Equation.DSMT4" ShapeID="_x0000_i2680" DrawAspect="Content" ObjectID="_1787393183" r:id="rId183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رابر است با،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20" w14:anchorId="28DCE476">
                      <v:shape id="_x0000_i2681" type="#_x0000_t75" style="width:10.5pt;height:11.25pt" o:ole="">
                        <v:imagedata r:id="rId184" o:title=""/>
                      </v:shape>
                      <o:OLEObject Type="Embed" ProgID="Equation.DSMT4" ShapeID="_x0000_i2681" DrawAspect="Content" ObjectID="_1787393184" r:id="rId185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    )                  </w:t>
                  </w:r>
                </w:p>
                <w:p w14:paraId="0A367013" w14:textId="0F41F13B" w:rsidR="0066556C" w:rsidRPr="0066556C" w:rsidRDefault="0066556C" w:rsidP="0066556C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اگر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680" w:dyaOrig="320" w14:anchorId="3D354A20">
                      <v:shape id="_x0000_i2682" type="#_x0000_t75" style="width:33.75pt;height:16.5pt" o:ole="">
                        <v:imagedata r:id="rId186" o:title=""/>
                      </v:shape>
                      <o:OLEObject Type="Embed" ProgID="Equation.DSMT4" ShapeID="_x0000_i2682" DrawAspect="Content" ObjectID="_1787393185" r:id="rId187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،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20" w14:anchorId="40697D80">
                      <v:shape id="_x0000_i2683" type="#_x0000_t75" style="width:10.5pt;height:11.25pt" o:ole="">
                        <v:imagedata r:id="rId188" o:title=""/>
                      </v:shape>
                      <o:OLEObject Type="Embed" ProgID="Equation.DSMT4" ShapeID="_x0000_i2683" DrawAspect="Content" ObjectID="_1787393186" r:id="rId189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 </w:t>
                  </w:r>
                  <w:r w:rsidRPr="0066556C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79" w14:anchorId="2A00631B">
                      <v:shape id="_x0000_i2684" type="#_x0000_t75" style="width:10.5pt;height:13.5pt" o:ole="">
                        <v:imagedata r:id="rId190" o:title=""/>
                      </v:shape>
                      <o:OLEObject Type="Embed" ProgID="Equation.DSMT4" ShapeID="_x0000_i2684" DrawAspect="Content" ObjectID="_1787393187" r:id="rId191"/>
                    </w:object>
                  </w:r>
                  <w:r w:rsidRPr="0066556C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هم علامت هستند. (           )                  </w:t>
                  </w:r>
                </w:p>
                <w:p w14:paraId="58242D36" w14:textId="77777777" w:rsidR="003A794A" w:rsidRPr="003A794A" w:rsidRDefault="0066556C" w:rsidP="0066556C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  تساوی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680" w:dyaOrig="320" w14:anchorId="0E812DF6">
                      <v:shape id="_x0000_i2685" type="#_x0000_t75" style="width:84pt;height:16.5pt" o:ole="">
                        <v:imagedata r:id="rId192" o:title=""/>
                      </v:shape>
                      <o:OLEObject Type="Embed" ProgID="Equation.DSMT4" ShapeID="_x0000_i2685" DrawAspect="Content" ObjectID="_1787393188" r:id="rId193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همیشه برقرار است. (           )</w:t>
                  </w:r>
                </w:p>
                <w:p w14:paraId="24FC593A" w14:textId="7BBF217C" w:rsidR="003A794A" w:rsidRPr="003A794A" w:rsidRDefault="003A794A" w:rsidP="003A794A">
                  <w:pP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  اگر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60" w:dyaOrig="320" w14:anchorId="640114B5">
                      <v:shape id="_x0000_i2698" type="#_x0000_t75" style="width:58.5pt;height:16.5pt" o:ole="">
                        <v:imagedata r:id="rId194" o:title=""/>
                      </v:shape>
                      <o:OLEObject Type="Embed" ProgID="Equation.DSMT4" ShapeID="_x0000_i2698" DrawAspect="Content" ObjectID="_1787393189" r:id="rId195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اشد آنگاه 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560" w:dyaOrig="320" w14:anchorId="1884429E">
                      <v:shape id="_x0000_i2699" type="#_x0000_t75" style="width:78pt;height:16.5pt" o:ole="">
                        <v:imagedata r:id="rId196" o:title=""/>
                      </v:shape>
                      <o:OLEObject Type="Embed" ProgID="Equation.DSMT4" ShapeID="_x0000_i2699" DrawAspect="Content" ObjectID="_1787393190" r:id="rId197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42EA03CD" w14:textId="435137DE" w:rsidR="00E069ED" w:rsidRPr="003A794A" w:rsidRDefault="003A794A" w:rsidP="003A794A">
                  <w:pPr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620" w:dyaOrig="260" w14:anchorId="5D634EBF">
                      <v:shape id="_x0000_i2700" type="#_x0000_t75" style="width:30pt;height:12pt" o:ole="">
                        <v:imagedata r:id="rId198" o:title=""/>
                      </v:shape>
                      <o:OLEObject Type="Embed" ProgID="Equation.DSMT4" ShapeID="_x0000_i2700" DrawAspect="Content" ObjectID="_1787393191" r:id="rId199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، داریم 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460" w:dyaOrig="320" w14:anchorId="45D0D1ED">
                      <v:shape id="_x0000_i2701" type="#_x0000_t75" style="width:1in;height:18pt" o:ole="">
                        <v:imagedata r:id="rId200" o:title=""/>
                      </v:shape>
                      <o:OLEObject Type="Embed" ProgID="Equation.DSMT4" ShapeID="_x0000_i2701" DrawAspect="Content" ObjectID="_1787393192" r:id="rId201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 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</w:tc>
            </w:tr>
            <w:tr w:rsidR="00BA38CC" w:rsidRPr="007C7271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7C7271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0E3E2FAD" w14:textId="4DEE4C94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بارت مناسب برای" عدد  نامثبت " ................. است.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1320" w:dyaOrig="400" w14:anchorId="1D0CC35E">
                      <v:shape id="_x0000_i2686" type="#_x0000_t75" style="width:66pt;height:19.5pt" o:ole="">
                        <v:imagedata r:id="rId202" o:title=""/>
                      </v:shape>
                      <o:OLEObject Type="Embed" ProgID="Equation.DSMT4" ShapeID="_x0000_i2686" DrawAspect="Content" ObjectID="_1787393193" r:id="rId203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E10B5AF" w14:textId="7C59A043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20" w14:anchorId="0DAFB41C">
                      <v:shape id="_x0000_i2687" type="#_x0000_t75" style="width:10.5pt;height:11.25pt" o:ole="">
                        <v:imagedata r:id="rId204" o:title=""/>
                      </v:shape>
                      <o:OLEObject Type="Embed" ProgID="Equation.DSMT4" ShapeID="_x0000_i2687" DrawAspect="Content" ObjectID="_1787393194" r:id="rId205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ی مثبت باشد آنگاه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020" w:dyaOrig="320" w14:anchorId="289D4A2D">
                      <v:shape id="_x0000_i2688" type="#_x0000_t75" style="width:50.25pt;height:16.5pt" o:ole="">
                        <v:imagedata r:id="rId206" o:title=""/>
                      </v:shape>
                      <o:OLEObject Type="Embed" ProgID="Equation.DSMT4" ShapeID="_x0000_i2688" DrawAspect="Content" ObjectID="_1787393195" r:id="rId207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</w:p>
                <w:p w14:paraId="4216D7DD" w14:textId="4D405608" w:rsidR="003A794A" w:rsidRPr="003A794A" w:rsidRDefault="003A794A" w:rsidP="003A794A">
                  <w:pPr>
                    <w:rPr>
                      <w:rFonts w:eastAsiaTheme="minorEastAsia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حاصل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40" w:dyaOrig="320" w14:anchorId="15B18D44">
                      <v:shape id="_x0000_i2689" type="#_x0000_t75" style="width:57pt;height:16.5pt" o:ole="">
                        <v:imagedata r:id="rId208" o:title=""/>
                      </v:shape>
                      <o:OLEObject Type="Embed" ProgID="Equation.DSMT4" ShapeID="_x0000_i2689" DrawAspect="Content" ObjectID="_1787393196" r:id="rId209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، </w:t>
                  </w:r>
                  <w:r w:rsidRPr="003A794A">
                    <w:rPr>
                      <w:rFonts w:eastAsiaTheme="minorEastAsia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رابر................... است. </w:t>
                  </w:r>
                </w:p>
                <w:p w14:paraId="0164093D" w14:textId="57FE9CAF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eastAsiaTheme="minorEastAsia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eastAsiaTheme="minorEastAsia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حاصل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80" w:dyaOrig="320" w14:anchorId="57851CCE">
                      <v:shape id="_x0000_i2690" type="#_x0000_t75" style="width:43.5pt;height:16.5pt" o:ole="">
                        <v:imagedata r:id="rId210" o:title=""/>
                      </v:shape>
                      <o:OLEObject Type="Embed" ProgID="Equation.DSMT4" ShapeID="_x0000_i2690" DrawAspect="Content" ObjectID="_1787393197" r:id="rId211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3A794A">
                    <w:rPr>
                      <w:rFonts w:eastAsiaTheme="minorEastAsia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رابر................... است. </w:t>
                  </w:r>
                </w:p>
                <w:p w14:paraId="75C3155D" w14:textId="3B881C69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200" w:dyaOrig="220" w14:anchorId="28AEE008">
                      <v:shape id="_x0000_i2691" type="#_x0000_t75" style="width:10.5pt;height:11.25pt" o:ole="">
                        <v:imagedata r:id="rId204" o:title=""/>
                      </v:shape>
                      <o:OLEObject Type="Embed" ProgID="Equation.DSMT4" ShapeID="_x0000_i2691" DrawAspect="Content" ObjectID="_1787393198" r:id="rId212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ی منفی باشد آنگاه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020" w:dyaOrig="320" w14:anchorId="57D55A89">
                      <v:shape id="_x0000_i2692" type="#_x0000_t75" style="width:50.25pt;height:16.5pt" o:ole="">
                        <v:imagedata r:id="rId206" o:title=""/>
                      </v:shape>
                      <o:OLEObject Type="Embed" ProgID="Equation.DSMT4" ShapeID="_x0000_i2692" DrawAspect="Content" ObjectID="_1787393199" r:id="rId213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817976E" w14:textId="4FCFA2A4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حاصل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6"/>
                      <w:sz w:val="25"/>
                      <w:szCs w:val="25"/>
                    </w:rPr>
                    <w:object w:dxaOrig="859" w:dyaOrig="520" w14:anchorId="2EFF2C7C">
                      <v:shape id="_x0000_i2693" type="#_x0000_t75" style="width:42pt;height:24pt" o:ole="">
                        <v:imagedata r:id="rId214" o:title=""/>
                      </v:shape>
                      <o:OLEObject Type="Embed" ProgID="Equation.DSMT4" ShapeID="_x0000_i2693" DrawAspect="Content" ObjectID="_1787393200" r:id="rId215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رابر ............... است. </w:t>
                  </w:r>
                </w:p>
                <w:p w14:paraId="1C194C14" w14:textId="5C26FBA4" w:rsidR="003A794A" w:rsidRPr="003A794A" w:rsidRDefault="003A794A" w:rsidP="003A794A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</w:t>
                  </w:r>
                  <w:r w:rsidRPr="003A794A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00" w:dyaOrig="260" w14:anchorId="0E5A6E69">
                      <v:shape id="_x0000_i2694" type="#_x0000_t75" style="width:54pt;height:12pt" o:ole="">
                        <v:imagedata r:id="rId216" o:title=""/>
                      </v:shape>
                      <o:OLEObject Type="Embed" ProgID="Equation.DSMT4" ShapeID="_x0000_i2694" DrawAspect="Content" ObjectID="_1787393201" r:id="rId217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16"/>
                      <w:sz w:val="25"/>
                      <w:szCs w:val="25"/>
                    </w:rPr>
                    <w:object w:dxaOrig="800" w:dyaOrig="520" w14:anchorId="3E4A720F">
                      <v:shape id="_x0000_i2695" type="#_x0000_t75" style="width:42pt;height:24pt" o:ole="">
                        <v:imagedata r:id="rId218" o:title=""/>
                      </v:shape>
                      <o:OLEObject Type="Embed" ProgID="Equation.DSMT4" ShapeID="_x0000_i2695" DrawAspect="Content" ObjectID="_1787393202" r:id="rId219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رابر ............... است. </w:t>
                  </w:r>
                </w:p>
                <w:p w14:paraId="30A0EC65" w14:textId="6DE17A20" w:rsidR="006552D4" w:rsidRPr="007C7271" w:rsidRDefault="003A794A" w:rsidP="003A794A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4"/>
                      <w:sz w:val="25"/>
                      <w:szCs w:val="25"/>
                    </w:rPr>
                    <w:object w:dxaOrig="499" w:dyaOrig="200" w14:anchorId="068E715E">
                      <v:shape id="_x0000_i2696" type="#_x0000_t75" style="width:24pt;height:12pt" o:ole="">
                        <v:imagedata r:id="rId220" o:title=""/>
                      </v:shape>
                      <o:OLEObject Type="Embed" ProgID="Equation.DSMT4" ShapeID="_x0000_i2696" DrawAspect="Content" ObjectID="_1787393203" r:id="rId221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، حاصل  </w:t>
                  </w:r>
                  <w:r w:rsidRPr="003A794A">
                    <w:rPr>
                      <w:rFonts w:cs="B Nazanin"/>
                      <w:b/>
                      <w:bCs/>
                      <w:i/>
                      <w:position w:val="-8"/>
                      <w:sz w:val="25"/>
                      <w:szCs w:val="25"/>
                    </w:rPr>
                    <w:object w:dxaOrig="499" w:dyaOrig="400" w14:anchorId="219FE5C3">
                      <v:shape id="_x0000_i2697" type="#_x0000_t75" style="width:24pt;height:18pt" o:ole="">
                        <v:imagedata r:id="rId222" o:title=""/>
                      </v:shape>
                      <o:OLEObject Type="Embed" ProgID="Equation.DSMT4" ShapeID="_x0000_i2697" DrawAspect="Content" ObjectID="_1787393204" r:id="rId223"/>
                    </w:object>
                  </w:r>
                  <w:r w:rsidRPr="003A794A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ابر ............ است.</w:t>
                  </w:r>
                  <w:r w:rsidRPr="00E46097"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C26C8B" w:rsidRPr="007C7271" w14:paraId="524489B7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6FF281" w14:textId="1DF80AAE" w:rsidR="00C26C8B" w:rsidRPr="00C26C8B" w:rsidRDefault="00C26C8B" w:rsidP="00C26C8B">
                  <w:pPr>
                    <w:pStyle w:val="ListParagraph"/>
                    <w:numPr>
                      <w:ilvl w:val="0"/>
                      <w:numId w:val="45"/>
                    </w:numPr>
                    <w:spacing w:line="600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lastRenderedPageBreak/>
                    <w:t xml:space="preserve"> 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لف-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</w:t>
                  </w:r>
                  <w:r w:rsidRPr="00C26C8B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300" w:dyaOrig="320" w14:anchorId="2FF45D9B">
                      <v:shape id="_x0000_i2702" type="#_x0000_t75" style="width:66pt;height:18pt" o:ole="">
                        <v:imagedata r:id="rId224" o:title=""/>
                      </v:shape>
                      <o:OLEObject Type="Embed" ProgID="Equation.DSMT4" ShapeID="_x0000_i2702" DrawAspect="Content" ObjectID="_1787393205" r:id="rId225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حاصل عبارت </w:t>
                  </w:r>
                  <w:r w:rsidRPr="00C26C8B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460" w:dyaOrig="320" w14:anchorId="4CB7C89E">
                      <v:shape id="_x0000_i2703" type="#_x0000_t75" style="width:1in;height:18pt" o:ole="">
                        <v:imagedata r:id="rId226" o:title=""/>
                      </v:shape>
                      <o:OLEObject Type="Embed" ProgID="Equation.DSMT4" ShapeID="_x0000_i2703" DrawAspect="Content" ObjectID="_1787393206" r:id="rId227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دست آورید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7B711CF" w14:textId="0D1EDA72" w:rsidR="00C26C8B" w:rsidRPr="00C26C8B" w:rsidRDefault="00C26C8B" w:rsidP="00C26C8B">
                  <w:pPr>
                    <w:spacing w:line="600" w:lineRule="auto"/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-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260" w:dyaOrig="320" w14:anchorId="41982FE9">
                      <v:shape id="_x0000_i2704" type="#_x0000_t75" style="width:66pt;height:18pt" o:ole="">
                        <v:imagedata r:id="rId228" o:title=""/>
                      </v:shape>
                      <o:OLEObject Type="Embed" ProgID="Equation.DSMT4" ShapeID="_x0000_i2704" DrawAspect="Content" ObjectID="_1787393207" r:id="rId229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حاصل عبارت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20" w:dyaOrig="320" w14:anchorId="0672E7AC">
                      <v:shape id="_x0000_i2705" type="#_x0000_t75" style="width:42pt;height:18pt" o:ole="">
                        <v:imagedata r:id="rId230" o:title=""/>
                      </v:shape>
                      <o:OLEObject Type="Embed" ProgID="Equation.DSMT4" ShapeID="_x0000_i2705" DrawAspect="Content" ObjectID="_1787393208" r:id="rId231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دست آورید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</w:p>
                <w:p w14:paraId="05330EF7" w14:textId="61590D0E" w:rsidR="00C26C8B" w:rsidRPr="00C26C8B" w:rsidRDefault="00C26C8B" w:rsidP="00C26C8B">
                  <w:pPr>
                    <w:spacing w:line="600" w:lineRule="auto"/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پ -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گر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720" w:dyaOrig="260" w14:anchorId="012E65CA">
                      <v:shape id="_x0000_i2706" type="#_x0000_t75" style="width:36pt;height:12pt" o:ole="">
                        <v:imagedata r:id="rId232" o:title=""/>
                      </v:shape>
                      <o:OLEObject Type="Embed" ProgID="Equation.DSMT4" ShapeID="_x0000_i2706" DrawAspect="Content" ObjectID="_1787393209" r:id="rId233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حاصل عبارت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700" w:dyaOrig="320" w14:anchorId="6C03A19D">
                      <v:shape id="_x0000_i2707" type="#_x0000_t75" style="width:36pt;height:18pt" o:ole="">
                        <v:imagedata r:id="rId234" o:title=""/>
                      </v:shape>
                      <o:OLEObject Type="Embed" ProgID="Equation.DSMT4" ShapeID="_x0000_i2707" DrawAspect="Content" ObjectID="_1787393210" r:id="rId235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را بدست آورید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</w:p>
                <w:p w14:paraId="14FC8477" w14:textId="1A1FDBA2" w:rsidR="00C26C8B" w:rsidRPr="00C26C8B" w:rsidRDefault="00C26C8B" w:rsidP="00C26C8B">
                  <w:pPr>
                    <w:tabs>
                      <w:tab w:val="left" w:pos="3333"/>
                    </w:tabs>
                    <w:spacing w:line="600" w:lineRule="auto"/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C26C8B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ت-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اگر 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300" w:dyaOrig="320" w14:anchorId="3637A2AD">
                      <v:shape id="_x0000_i2708" type="#_x0000_t75" style="width:66pt;height:18pt" o:ole="">
                        <v:imagedata r:id="rId236" o:title=""/>
                      </v:shape>
                      <o:OLEObject Type="Embed" ProgID="Equation.DSMT4" ShapeID="_x0000_i2708" DrawAspect="Content" ObjectID="_1787393211" r:id="rId237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آنگاه حاصل عبارت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40" w:dyaOrig="320" w14:anchorId="0F68A7E2">
                      <v:shape id="_x0000_i2709" type="#_x0000_t75" style="width:60pt;height:18pt" o:ole="">
                        <v:imagedata r:id="rId238" o:title=""/>
                      </v:shape>
                      <o:OLEObject Type="Embed" ProgID="Equation.DSMT4" ShapeID="_x0000_i2709" DrawAspect="Content" ObjectID="_1787393212" r:id="rId239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دست آورید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F2D91F0" w14:textId="744C6856" w:rsidR="00C26C8B" w:rsidRPr="00C26C8B" w:rsidRDefault="00C26C8B" w:rsidP="00C26C8B">
                  <w:pPr>
                    <w:spacing w:line="600" w:lineRule="auto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ث-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حاصل عبارت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700" w:dyaOrig="320" w14:anchorId="3CFD4532">
                      <v:shape id="_x0000_i2710" type="#_x0000_t75" style="width:84pt;height:18pt" o:ole="">
                        <v:imagedata r:id="rId240" o:title=""/>
                      </v:shape>
                      <o:OLEObject Type="Embed" ProgID="Equation.DSMT4" ShapeID="_x0000_i2710" DrawAspect="Content" ObjectID="_1787393213" r:id="rId241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ه ازای </w:t>
                  </w:r>
                  <w:r w:rsidRPr="00C26C8B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580" w:dyaOrig="260" w14:anchorId="5B545C90">
                      <v:shape id="_x0000_i2711" type="#_x0000_t75" style="width:30pt;height:12pt" o:ole="">
                        <v:imagedata r:id="rId242" o:title=""/>
                      </v:shape>
                      <o:OLEObject Type="Embed" ProgID="Equation.DSMT4" ShapeID="_x0000_i2711" DrawAspect="Content" ObjectID="_1787393214" r:id="rId243"/>
                    </w:objec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را به دست آورید.</w:t>
                  </w:r>
                  <w:r w:rsidRPr="00E46097"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C26C8B" w:rsidRPr="007C7271" w14:paraId="72CE5685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ADAEEB" w14:textId="77777777" w:rsidR="00C26C8B" w:rsidRPr="00C26C8B" w:rsidRDefault="00C26C8B" w:rsidP="00C26C8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>عبارت‌ها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دون استفاده از قدر مطلق بنو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س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د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C26C8B" w14:paraId="6DDF01CE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4B1D0BC7" w14:textId="6EC113D5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780" w:dyaOrig="320" w14:anchorId="0383B4F0">
                            <v:shape id="_x0000_i2719" type="#_x0000_t75" style="width:90pt;height:18pt" o:ole="">
                              <v:imagedata r:id="rId244" o:title=""/>
                            </v:shape>
                            <o:OLEObject Type="Embed" ProgID="Equation.DSMT4" ShapeID="_x0000_i2719" DrawAspect="Content" ObjectID="_1787393215" r:id="rId24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3459A36B" w14:textId="55FF7B14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219" w:dyaOrig="320" w14:anchorId="25DE235D">
                            <v:shape id="_x0000_i2718" type="#_x0000_t75" style="width:60pt;height:18pt" o:ole="">
                              <v:imagedata r:id="rId246" o:title=""/>
                            </v:shape>
                            <o:OLEObject Type="Embed" ProgID="Equation.DSMT4" ShapeID="_x0000_i2718" DrawAspect="Content" ObjectID="_1787393216" r:id="rId247"/>
                          </w:object>
                        </w:r>
                      </w:p>
                    </w:tc>
                  </w:tr>
                  <w:tr w:rsidR="00C26C8B" w14:paraId="648BDB57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1F55360C" w14:textId="30DC9F54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4"/>
                            <w:sz w:val="24"/>
                            <w:szCs w:val="24"/>
                          </w:rPr>
                          <w:object w:dxaOrig="1800" w:dyaOrig="400" w14:anchorId="78E97FE6">
                            <v:shape id="_x0000_i2712" type="#_x0000_t75" style="width:90pt;height:18pt" o:ole="">
                              <v:imagedata r:id="rId248" o:title=""/>
                            </v:shape>
                            <o:OLEObject Type="Embed" ProgID="Equation.DSMT4" ShapeID="_x0000_i2712" DrawAspect="Content" ObjectID="_1787393217" r:id="rId24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30727BA" w14:textId="65529912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480" w:dyaOrig="320" w14:anchorId="7335783C">
                            <v:shape id="_x0000_i2713" type="#_x0000_t75" style="width:1in;height:18pt" o:ole="">
                              <v:imagedata r:id="rId250" o:title=""/>
                            </v:shape>
                            <o:OLEObject Type="Embed" ProgID="Equation.DSMT4" ShapeID="_x0000_i2713" DrawAspect="Content" ObjectID="_1787393218" r:id="rId251"/>
                          </w:object>
                        </w:r>
                      </w:p>
                    </w:tc>
                  </w:tr>
                  <w:tr w:rsidR="00C26C8B" w14:paraId="664329AA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3E71AD71" w14:textId="1D8E4F4E" w:rsidR="00C26C8B" w:rsidRPr="00E46097" w:rsidRDefault="00C26C8B" w:rsidP="00C26C8B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500" w:dyaOrig="380" w14:anchorId="49A0168F">
                            <v:shape id="_x0000_i2721" type="#_x0000_t75" style="width:78pt;height:18pt" o:ole="">
                              <v:imagedata r:id="rId252" o:title=""/>
                            </v:shape>
                            <o:OLEObject Type="Embed" ProgID="Equation.DSMT4" ShapeID="_x0000_i2721" DrawAspect="Content" ObjectID="_1787393219" r:id="rId25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A179887" w14:textId="6540E993" w:rsidR="00C26C8B" w:rsidRPr="00E46097" w:rsidRDefault="00C26C8B" w:rsidP="00C26C8B">
                        <w:pPr>
                          <w:jc w:val="right"/>
                          <w:rPr>
                            <w:rFonts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140" w:dyaOrig="320" w14:anchorId="5667C016">
                            <v:shape id="_x0000_i2720" type="#_x0000_t75" style="width:60pt;height:18pt" o:ole="">
                              <v:imagedata r:id="rId254" o:title=""/>
                            </v:shape>
                            <o:OLEObject Type="Embed" ProgID="Equation.DSMT4" ShapeID="_x0000_i2720" DrawAspect="Content" ObjectID="_1787393220" r:id="rId255"/>
                          </w:object>
                        </w:r>
                      </w:p>
                    </w:tc>
                  </w:tr>
                  <w:tr w:rsidR="00C26C8B" w14:paraId="36D3D11E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646A9177" w14:textId="6CD7E050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359" w:dyaOrig="380" w14:anchorId="539DEE9D">
                            <v:shape id="_x0000_i2716" type="#_x0000_t75" style="width:66pt;height:18pt" o:ole="">
                              <v:imagedata r:id="rId256" o:title=""/>
                            </v:shape>
                            <o:OLEObject Type="Embed" ProgID="Equation.DSMT4" ShapeID="_x0000_i2716" DrawAspect="Content" ObjectID="_1787393221" r:id="rId257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675B5B8B" w14:textId="62F0298F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420" w:dyaOrig="380" w14:anchorId="16C6C7EA">
                            <v:shape id="_x0000_i2715" type="#_x0000_t75" style="width:1in;height:18pt" o:ole="">
                              <v:imagedata r:id="rId258" o:title=""/>
                            </v:shape>
                            <o:OLEObject Type="Embed" ProgID="Equation.DSMT4" ShapeID="_x0000_i2715" DrawAspect="Content" ObjectID="_1787393222" r:id="rId259"/>
                          </w:object>
                        </w:r>
                      </w:p>
                    </w:tc>
                  </w:tr>
                  <w:tr w:rsidR="00C26C8B" w14:paraId="50CFD3E2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770A3BC5" w14:textId="60D61F5C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480" w:dyaOrig="380" w14:anchorId="3DA79399">
                            <v:shape id="_x0000_i2717" type="#_x0000_t75" style="width:1in;height:18pt" o:ole="">
                              <v:imagedata r:id="rId260" o:title=""/>
                            </v:shape>
                            <o:OLEObject Type="Embed" ProgID="Equation.DSMT4" ShapeID="_x0000_i2717" DrawAspect="Content" ObjectID="_1787393223" r:id="rId261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EA3E688" w14:textId="4AA9FCB1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560" w:dyaOrig="380" w14:anchorId="4BB06F48">
                            <v:shape id="_x0000_i2714" type="#_x0000_t75" style="width:78pt;height:18pt" o:ole="">
                              <v:imagedata r:id="rId262" o:title=""/>
                            </v:shape>
                            <o:OLEObject Type="Embed" ProgID="Equation.DSMT4" ShapeID="_x0000_i2714" DrawAspect="Content" ObjectID="_1787393224" r:id="rId263"/>
                          </w:object>
                        </w:r>
                      </w:p>
                    </w:tc>
                  </w:tr>
                  <w:tr w:rsidR="00C26C8B" w14:paraId="66B6DE9F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50007532" w14:textId="577CA641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2360" w:dyaOrig="380" w14:anchorId="16C67B80">
                            <v:shape id="_x0000_i2723" type="#_x0000_t75" style="width:120pt;height:18pt" o:ole="">
                              <v:imagedata r:id="rId264" o:title=""/>
                            </v:shape>
                            <o:OLEObject Type="Embed" ProgID="Equation.DSMT4" ShapeID="_x0000_i2723" DrawAspect="Content" ObjectID="_1787393225" r:id="rId26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3C9CCED0" w14:textId="4BCD2B83" w:rsidR="00C26C8B" w:rsidRDefault="00C26C8B" w:rsidP="00C26C8B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1900" w:dyaOrig="380" w14:anchorId="79EB1D3A">
                            <v:shape id="_x0000_i2722" type="#_x0000_t75" style="width:96pt;height:18pt" o:ole="">
                              <v:imagedata r:id="rId266" o:title=""/>
                            </v:shape>
                            <o:OLEObject Type="Embed" ProgID="Equation.DSMT4" ShapeID="_x0000_i2722" DrawAspect="Content" ObjectID="_1787393226" r:id="rId267"/>
                          </w:object>
                        </w:r>
                      </w:p>
                    </w:tc>
                  </w:tr>
                  <w:tr w:rsidR="00C26C8B" w14:paraId="7D11F2F6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4731456B" w14:textId="6B0978FF" w:rsidR="00C26C8B" w:rsidRPr="00E46097" w:rsidRDefault="00C26C8B" w:rsidP="00C26C8B">
                        <w:pPr>
                          <w:jc w:val="right"/>
                          <w:rPr>
                            <w:rFonts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2240" w:dyaOrig="380" w14:anchorId="6103D4D9">
                            <v:shape id="_x0000_i2725" type="#_x0000_t75" style="width:114pt;height:18pt" o:ole="">
                              <v:imagedata r:id="rId268" o:title=""/>
                            </v:shape>
                            <o:OLEObject Type="Embed" ProgID="Equation.DSMT4" ShapeID="_x0000_i2725" DrawAspect="Content" ObjectID="_1787393227" r:id="rId26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4840E805" w14:textId="5C727273" w:rsidR="00C26C8B" w:rsidRPr="00E46097" w:rsidRDefault="00C26C8B" w:rsidP="00C26C8B">
                        <w:pPr>
                          <w:jc w:val="right"/>
                          <w:rPr>
                            <w:rFonts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2079" w:dyaOrig="380" w14:anchorId="6EFF8A88">
                            <v:shape id="_x0000_i2724" type="#_x0000_t75" style="width:102pt;height:18pt" o:ole="">
                              <v:imagedata r:id="rId270" o:title=""/>
                            </v:shape>
                            <o:OLEObject Type="Embed" ProgID="Equation.DSMT4" ShapeID="_x0000_i2724" DrawAspect="Content" ObjectID="_1787393228" r:id="rId271"/>
                          </w:object>
                        </w:r>
                      </w:p>
                    </w:tc>
                  </w:tr>
                  <w:tr w:rsidR="00C26C8B" w14:paraId="46F668FF" w14:textId="77777777" w:rsidTr="00C26C8B">
                    <w:trPr>
                      <w:trHeight w:val="624"/>
                    </w:trPr>
                    <w:tc>
                      <w:tcPr>
                        <w:tcW w:w="5273" w:type="dxa"/>
                      </w:tcPr>
                      <w:p w14:paraId="013DA2CE" w14:textId="2971AD8F" w:rsidR="00C26C8B" w:rsidRPr="00E46097" w:rsidRDefault="00C26C8B" w:rsidP="00C26C8B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2020" w:dyaOrig="360" w14:anchorId="4EB5A46C">
                            <v:shape id="_x0000_i2727" type="#_x0000_t75" style="width:102pt;height:18pt" o:ole="">
                              <v:imagedata r:id="rId272" o:title=""/>
                            </v:shape>
                            <o:OLEObject Type="Embed" ProgID="Equation.DSMT4" ShapeID="_x0000_i2727" DrawAspect="Content" ObjectID="_1787393229" r:id="rId27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349B5AC8" w14:textId="4DBCC5E7" w:rsidR="00C26C8B" w:rsidRPr="00E46097" w:rsidRDefault="00C26C8B" w:rsidP="00C26C8B">
                        <w:pPr>
                          <w:jc w:val="right"/>
                          <w:rPr>
                            <w:rFonts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0"/>
                            <w:sz w:val="24"/>
                            <w:szCs w:val="24"/>
                          </w:rPr>
                          <w:object w:dxaOrig="3000" w:dyaOrig="380" w14:anchorId="7626E8C5">
                            <v:shape id="_x0000_i2726" type="#_x0000_t75" style="width:150pt;height:18pt" o:ole="">
                              <v:imagedata r:id="rId274" o:title=""/>
                            </v:shape>
                            <o:OLEObject Type="Embed" ProgID="Equation.DSMT4" ShapeID="_x0000_i2726" DrawAspect="Content" ObjectID="_1787393230" r:id="rId275"/>
                          </w:object>
                        </w:r>
                      </w:p>
                    </w:tc>
                  </w:tr>
                </w:tbl>
                <w:p w14:paraId="427738E4" w14:textId="345FF102" w:rsidR="00C26C8B" w:rsidRPr="00C26C8B" w:rsidRDefault="00C26C8B" w:rsidP="00C26C8B">
                  <w:pPr>
                    <w:rPr>
                      <w:rFonts w:cs="B Nazanin" w:hint="cs"/>
                      <w:b/>
                      <w:bCs/>
                      <w:i/>
                      <w:sz w:val="24"/>
                      <w:szCs w:val="24"/>
                      <w:rtl/>
                    </w:rPr>
                  </w:pPr>
                </w:p>
              </w:tc>
            </w:tr>
            <w:tr w:rsidR="00C26C8B" w:rsidRPr="007C7271" w14:paraId="4F3BA5B3" w14:textId="77777777" w:rsidTr="00AB5E90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0C4A43D" w14:textId="77777777" w:rsidR="00C26C8B" w:rsidRDefault="00C26C8B" w:rsidP="00C26C8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i/>
                      <w:sz w:val="24"/>
                      <w:szCs w:val="24"/>
                      <w:rtl/>
                    </w:rPr>
                    <w:t xml:space="preserve"> 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>حاصل عبارت ها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C26C8B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C26C8B">
                    <w:rPr>
                      <w:rFonts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د</w:t>
                  </w:r>
                  <w:r w:rsidRPr="00C26C8B"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AB5E90" w14:paraId="65213A14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0106EE73" w14:textId="45C7119A" w:rsidR="00AB5E90" w:rsidRDefault="00AB5E90" w:rsidP="00AB5E90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00" w:dyaOrig="620" w14:anchorId="36430FEF">
                            <v:shape id="_x0000_i2606" type="#_x0000_t75" style="width:108pt;height:30pt" o:ole="">
                              <v:imagedata r:id="rId276" o:title=""/>
                            </v:shape>
                            <o:OLEObject Type="Embed" ProgID="Equation.DSMT4" ShapeID="_x0000_i2606" DrawAspect="Content" ObjectID="_1787393231" r:id="rId277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1F668DB" w14:textId="65633258" w:rsidR="00AB5E90" w:rsidRDefault="00AB5E90" w:rsidP="00AB5E90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60" w:dyaOrig="620" w14:anchorId="68B43BB3">
                            <v:shape id="_x0000_i2607" type="#_x0000_t75" style="width:108pt;height:30pt" o:ole="">
                              <v:imagedata r:id="rId278" o:title=""/>
                            </v:shape>
                            <o:OLEObject Type="Embed" ProgID="Equation.DSMT4" ShapeID="_x0000_i2607" DrawAspect="Content" ObjectID="_1787393232" r:id="rId279"/>
                          </w:object>
                        </w:r>
                      </w:p>
                    </w:tc>
                  </w:tr>
                  <w:tr w:rsidR="00AB5E90" w14:paraId="17C9F755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46BDF029" w14:textId="5BF09B60" w:rsidR="00AB5E90" w:rsidRDefault="00AB5E90" w:rsidP="00AB5E90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079" w:dyaOrig="620" w14:anchorId="7CA18823">
                            <v:shape id="_x0000_i2608" type="#_x0000_t75" style="width:102pt;height:30pt" o:ole="">
                              <v:imagedata r:id="rId280" o:title=""/>
                            </v:shape>
                            <o:OLEObject Type="Embed" ProgID="Equation.DSMT4" ShapeID="_x0000_i2608" DrawAspect="Content" ObjectID="_1787393233" r:id="rId281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7FB32CC8" w14:textId="6883D4BD" w:rsidR="00AB5E90" w:rsidRDefault="00AB5E90" w:rsidP="00AB5E90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60" w:dyaOrig="620" w14:anchorId="2D13B7ED">
                            <v:shape id="_x0000_i2609" type="#_x0000_t75" style="width:108pt;height:30pt" o:ole="">
                              <v:imagedata r:id="rId282" o:title=""/>
                            </v:shape>
                            <o:OLEObject Type="Embed" ProgID="Equation.DSMT4" ShapeID="_x0000_i2609" DrawAspect="Content" ObjectID="_1787393234" r:id="rId283"/>
                          </w:object>
                        </w:r>
                      </w:p>
                    </w:tc>
                  </w:tr>
                  <w:tr w:rsidR="00AB5E90" w14:paraId="22953A97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3A224954" w14:textId="68F03510" w:rsidR="00AB5E90" w:rsidRDefault="00AB5E90" w:rsidP="00AB5E90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80" w:dyaOrig="620" w14:anchorId="3FA99CC6">
                            <v:shape id="_x0000_i2610" type="#_x0000_t75" style="width:108pt;height:30pt" o:ole="">
                              <v:imagedata r:id="rId284" o:title=""/>
                            </v:shape>
                            <o:OLEObject Type="Embed" ProgID="Equation.DSMT4" ShapeID="_x0000_i2610" DrawAspect="Content" ObjectID="_1787393235" r:id="rId28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063E000" w14:textId="670C331C" w:rsidR="00AB5E90" w:rsidRDefault="00AB5E90" w:rsidP="00AB5E90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1780" w:dyaOrig="620" w14:anchorId="59EFFEBB">
                            <v:shape id="_x0000_i2611" type="#_x0000_t75" style="width:90pt;height:30pt" o:ole="">
                              <v:imagedata r:id="rId286" o:title=""/>
                            </v:shape>
                            <o:OLEObject Type="Embed" ProgID="Equation.DSMT4" ShapeID="_x0000_i2611" DrawAspect="Content" ObjectID="_1787393236" r:id="rId287"/>
                          </w:object>
                        </w:r>
                      </w:p>
                    </w:tc>
                  </w:tr>
                  <w:tr w:rsidR="00AB5E90" w14:paraId="1616F61A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56BB876E" w14:textId="4225CB63" w:rsidR="00AB5E90" w:rsidRPr="00E46097" w:rsidRDefault="00AB5E90" w:rsidP="00AB5E90">
                        <w:pPr>
                          <w:jc w:val="right"/>
                          <w:rPr>
                            <w:rFonts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2100" w:dyaOrig="620" w14:anchorId="5D34802B">
                            <v:shape id="_x0000_i2612" type="#_x0000_t75" style="width:108pt;height:30pt" o:ole="">
                              <v:imagedata r:id="rId288" o:title=""/>
                            </v:shape>
                            <o:OLEObject Type="Embed" ProgID="Equation.DSMT4" ShapeID="_x0000_i2612" DrawAspect="Content" ObjectID="_1787393237" r:id="rId28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73476C69" w14:textId="56F7D624" w:rsidR="00AB5E90" w:rsidRPr="00E46097" w:rsidRDefault="00AB5E90" w:rsidP="00AB5E90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20"/>
                            <w:sz w:val="24"/>
                            <w:szCs w:val="24"/>
                          </w:rPr>
                          <w:object w:dxaOrig="1939" w:dyaOrig="620" w14:anchorId="671CCD2B">
                            <v:shape id="_x0000_i2613" type="#_x0000_t75" style="width:96pt;height:30pt" o:ole="">
                              <v:imagedata r:id="rId290" o:title=""/>
                            </v:shape>
                            <o:OLEObject Type="Embed" ProgID="Equation.DSMT4" ShapeID="_x0000_i2613" DrawAspect="Content" ObjectID="_1787393238" r:id="rId291"/>
                          </w:object>
                        </w:r>
                      </w:p>
                    </w:tc>
                  </w:tr>
                  <w:tr w:rsidR="00AB5E90" w14:paraId="641E162F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2CCD3C04" w14:textId="78CFAB96" w:rsidR="00AB5E90" w:rsidRPr="00E46097" w:rsidRDefault="00AB5E90" w:rsidP="00AB5E90">
                        <w:pPr>
                          <w:jc w:val="right"/>
                          <w:rPr>
                            <w:rFonts w:hint="cs"/>
                            <w:b/>
                            <w:bCs/>
                            <w:i/>
                            <w:sz w:val="24"/>
                            <w:szCs w:val="24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6"/>
                            <w:sz w:val="24"/>
                            <w:szCs w:val="24"/>
                          </w:rPr>
                          <w:object w:dxaOrig="1500" w:dyaOrig="520" w14:anchorId="275812A2">
                            <v:shape id="_x0000_i2614" type="#_x0000_t75" style="width:78pt;height:24pt" o:ole="">
                              <v:imagedata r:id="rId292" o:title=""/>
                            </v:shape>
                            <o:OLEObject Type="Embed" ProgID="Equation.DSMT4" ShapeID="_x0000_i2614" DrawAspect="Content" ObjectID="_1787393239" r:id="rId29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8843CD1" w14:textId="6DFE877F" w:rsidR="00AB5E90" w:rsidRPr="00E46097" w:rsidRDefault="00AB5E90" w:rsidP="00AB5E90">
                        <w:pPr>
                          <w:jc w:val="right"/>
                          <w:rPr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position w:val="-20"/>
                            <w:sz w:val="24"/>
                            <w:szCs w:val="24"/>
                          </w:rPr>
                          <w:object w:dxaOrig="1900" w:dyaOrig="620" w14:anchorId="36FB9E8E">
                            <v:shape id="_x0000_i2615" type="#_x0000_t75" style="width:96pt;height:30pt" o:ole="">
                              <v:imagedata r:id="rId294" o:title=""/>
                            </v:shape>
                            <o:OLEObject Type="Embed" ProgID="Equation.DSMT4" ShapeID="_x0000_i2615" DrawAspect="Content" ObjectID="_1787393240" r:id="rId295"/>
                          </w:object>
                        </w:r>
                      </w:p>
                    </w:tc>
                  </w:tr>
                  <w:tr w:rsidR="00AB5E90" w14:paraId="35169698" w14:textId="77777777" w:rsidTr="00AB5E90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046A6022" w14:textId="77777777" w:rsidR="00AB5E90" w:rsidRPr="00E46097" w:rsidRDefault="00AB5E90" w:rsidP="00AB5E90">
                        <w:pPr>
                          <w:jc w:val="right"/>
                          <w:rPr>
                            <w:rFonts w:hint="cs"/>
                            <w:b/>
                            <w:bCs/>
                            <w:i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5273" w:type="dxa"/>
                      </w:tcPr>
                      <w:p w14:paraId="7FF6AB4D" w14:textId="64C4F087" w:rsidR="00AB5E90" w:rsidRPr="00E46097" w:rsidRDefault="00AB5E90" w:rsidP="00AB5E90">
                        <w:pPr>
                          <w:jc w:val="right"/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position w:val="-12"/>
                            <w:sz w:val="24"/>
                            <w:szCs w:val="24"/>
                          </w:rPr>
                          <w:object w:dxaOrig="2340" w:dyaOrig="460" w14:anchorId="42662C79">
                            <v:shape id="_x0000_i2616" type="#_x0000_t75" style="width:120pt;height:24pt" o:ole="">
                              <v:imagedata r:id="rId296" o:title=""/>
                            </v:shape>
                            <o:OLEObject Type="Embed" ProgID="Equation.DSMT4" ShapeID="_x0000_i2616" DrawAspect="Content" ObjectID="_1787393241" r:id="rId297"/>
                          </w:object>
                        </w:r>
                      </w:p>
                    </w:tc>
                  </w:tr>
                </w:tbl>
                <w:p w14:paraId="6D8CD7B1" w14:textId="0E6917D9" w:rsidR="00AB5E90" w:rsidRPr="00AB5E90" w:rsidRDefault="00AB5E90" w:rsidP="00AB5E90">
                  <w:pP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4C19ECF1" w14:textId="4ED7FDC9" w:rsidR="003533BB" w:rsidRPr="007C7271" w:rsidRDefault="003533BB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5D9571C6" w:rsidR="00766D54" w:rsidRPr="007C7271" w:rsidRDefault="00766D54" w:rsidP="00917E51">
      <w:pPr>
        <w:rPr>
          <w:rFonts w:cs="B Nazanin" w:hint="cs"/>
          <w:b/>
          <w:bCs/>
          <w:sz w:val="25"/>
          <w:szCs w:val="25"/>
          <w:rtl/>
        </w:rPr>
      </w:pPr>
      <w:bookmarkStart w:id="0" w:name="_GoBack"/>
      <w:bookmarkEnd w:id="0"/>
    </w:p>
    <w:sectPr w:rsidR="00766D54" w:rsidRPr="007C7271" w:rsidSect="00917E51">
      <w:footerReference w:type="default" r:id="rId29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849DB6" w14:textId="77777777" w:rsidR="006D3FAC" w:rsidRDefault="006D3FAC" w:rsidP="003C5476">
      <w:pPr>
        <w:spacing w:after="0" w:line="240" w:lineRule="auto"/>
      </w:pPr>
      <w:r>
        <w:separator/>
      </w:r>
    </w:p>
  </w:endnote>
  <w:endnote w:type="continuationSeparator" w:id="0">
    <w:p w14:paraId="1C3BC71C" w14:textId="77777777" w:rsidR="006D3FAC" w:rsidRDefault="006D3FAC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3A794A" w:rsidRPr="00B86D05" w:rsidRDefault="003A794A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3A794A" w:rsidRDefault="003A794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4B4025" w14:textId="77777777" w:rsidR="006D3FAC" w:rsidRDefault="006D3FAC" w:rsidP="003C5476">
      <w:pPr>
        <w:spacing w:after="0" w:line="240" w:lineRule="auto"/>
      </w:pPr>
      <w:r>
        <w:separator/>
      </w:r>
    </w:p>
  </w:footnote>
  <w:footnote w:type="continuationSeparator" w:id="0">
    <w:p w14:paraId="2886C7EA" w14:textId="77777777" w:rsidR="006D3FAC" w:rsidRDefault="006D3FAC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6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C425D4A"/>
    <w:multiLevelType w:val="hybridMultilevel"/>
    <w:tmpl w:val="6E7E3DEE"/>
    <w:lvl w:ilvl="0" w:tplc="BD4CC232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B Nazani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2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5"/>
  </w:num>
  <w:num w:numId="23">
    <w:abstractNumId w:val="44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6"/>
  </w:num>
  <w:num w:numId="38">
    <w:abstractNumId w:val="43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1"/>
  </w:num>
  <w:num w:numId="45">
    <w:abstractNumId w:val="31"/>
  </w:num>
  <w:num w:numId="46">
    <w:abstractNumId w:val="3"/>
  </w:num>
  <w:num w:numId="47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533BB"/>
    <w:rsid w:val="003629B5"/>
    <w:rsid w:val="00365803"/>
    <w:rsid w:val="00376B9E"/>
    <w:rsid w:val="003911E5"/>
    <w:rsid w:val="00395AAA"/>
    <w:rsid w:val="0039760A"/>
    <w:rsid w:val="003A794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D22AC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5B1C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655FA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31CCF"/>
    <w:rsid w:val="00651994"/>
    <w:rsid w:val="00652224"/>
    <w:rsid w:val="006532FA"/>
    <w:rsid w:val="00654BAA"/>
    <w:rsid w:val="006552D4"/>
    <w:rsid w:val="0065556C"/>
    <w:rsid w:val="00662518"/>
    <w:rsid w:val="0066556C"/>
    <w:rsid w:val="00667210"/>
    <w:rsid w:val="006811C4"/>
    <w:rsid w:val="00682F6A"/>
    <w:rsid w:val="00687FC1"/>
    <w:rsid w:val="00695E44"/>
    <w:rsid w:val="006A78EC"/>
    <w:rsid w:val="006B5002"/>
    <w:rsid w:val="006B5C68"/>
    <w:rsid w:val="006D22DE"/>
    <w:rsid w:val="006D3FAC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C7271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3BEB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D4B23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17EB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2EC6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07C83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B5E90"/>
    <w:rsid w:val="00AC5613"/>
    <w:rsid w:val="00AC5B36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94C8D"/>
    <w:rsid w:val="00BA38CC"/>
    <w:rsid w:val="00BA3D95"/>
    <w:rsid w:val="00BA4A25"/>
    <w:rsid w:val="00BA5B20"/>
    <w:rsid w:val="00BA64B9"/>
    <w:rsid w:val="00BB7852"/>
    <w:rsid w:val="00BC0F50"/>
    <w:rsid w:val="00BC44C0"/>
    <w:rsid w:val="00BD7B49"/>
    <w:rsid w:val="00BE00DE"/>
    <w:rsid w:val="00BE0B30"/>
    <w:rsid w:val="00BE6399"/>
    <w:rsid w:val="00BE76C3"/>
    <w:rsid w:val="00BF3972"/>
    <w:rsid w:val="00C0101A"/>
    <w:rsid w:val="00C100E2"/>
    <w:rsid w:val="00C11B34"/>
    <w:rsid w:val="00C26C8B"/>
    <w:rsid w:val="00C32058"/>
    <w:rsid w:val="00C33E2E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2A00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6F92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2756E"/>
    <w:rsid w:val="00F32F71"/>
    <w:rsid w:val="00F358DB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png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4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9.png"/><Relationship Id="rId183" Type="http://schemas.openxmlformats.org/officeDocument/2006/relationships/oleObject" Target="embeddings/oleObject85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image" Target="media/image86.png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3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png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png"/><Relationship Id="rId186" Type="http://schemas.openxmlformats.org/officeDocument/2006/relationships/image" Target="media/image94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8.wmf"/><Relationship Id="rId300" Type="http://schemas.openxmlformats.org/officeDocument/2006/relationships/theme" Target="theme/theme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9.png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5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298" Type="http://schemas.openxmlformats.org/officeDocument/2006/relationships/footer" Target="foot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992EF7-A5C4-4DDD-AB18-92A917BDCD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7</TotalTime>
  <Pages>4</Pages>
  <Words>1268</Words>
  <Characters>7231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5</cp:revision>
  <cp:lastPrinted>2024-09-04T16:02:00Z</cp:lastPrinted>
  <dcterms:created xsi:type="dcterms:W3CDTF">2020-05-21T12:14:00Z</dcterms:created>
  <dcterms:modified xsi:type="dcterms:W3CDTF">2024-09-09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